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x-wav"/>
  <Override PartName="/ppt/media/audio3.wav" ContentType="audio/x-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audio4.wav" ContentType="audio/x-wav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media/audio6.wav" ContentType="audio/x-wav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media/audio7.wav" ContentType="audio/x-wav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sldIdLst>
    <p:sldId id="274" r:id="rId2"/>
    <p:sldId id="256" r:id="rId3"/>
    <p:sldId id="257" r:id="rId4"/>
    <p:sldId id="258" r:id="rId5"/>
    <p:sldId id="372" r:id="rId6"/>
    <p:sldId id="507" r:id="rId7"/>
    <p:sldId id="392" r:id="rId8"/>
    <p:sldId id="508" r:id="rId9"/>
    <p:sldId id="509" r:id="rId10"/>
    <p:sldId id="510" r:id="rId11"/>
    <p:sldId id="511" r:id="rId12"/>
    <p:sldId id="397" r:id="rId13"/>
    <p:sldId id="517" r:id="rId14"/>
    <p:sldId id="389" r:id="rId15"/>
    <p:sldId id="514" r:id="rId16"/>
    <p:sldId id="515" r:id="rId17"/>
    <p:sldId id="479" r:id="rId18"/>
    <p:sldId id="337" r:id="rId19"/>
    <p:sldId id="516" r:id="rId20"/>
    <p:sldId id="280" r:id="rId21"/>
    <p:sldId id="272" r:id="rId22"/>
  </p:sldIdLst>
  <p:sldSz cx="18288000" cy="10287000"/>
  <p:notesSz cx="6858000" cy="9144000"/>
  <p:embeddedFontLst>
    <p:embeddedFont>
      <p:font typeface="Abadi Extra Light" panose="020B0204020104020204" pitchFamily="34" charset="0"/>
      <p:regular r:id="rId24"/>
    </p:embeddedFont>
    <p:embeddedFont>
      <p:font typeface="Arial Black" panose="020B0A04020102020204" pitchFamily="34" charset="0"/>
      <p:bold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Dreaming Outloud Pro" panose="03050502040302030504" pitchFamily="66" charset="0"/>
      <p:regular r:id="rId30"/>
      <p:italic r:id="rId31"/>
    </p:embeddedFont>
    <p:embeddedFont>
      <p:font typeface="Fredoka One" panose="02000000000000000000" pitchFamily="2" charset="0"/>
      <p:regular r:id="rId32"/>
    </p:embeddedFont>
    <p:embeddedFont>
      <p:font typeface="Jumble" panose="02000503000000020004" pitchFamily="2" charset="0"/>
      <p:regular r:id="rId33"/>
    </p:embeddedFont>
    <p:embeddedFont>
      <p:font typeface="Nunito Sans Regular" panose="020B0604020202020204" charset="0"/>
      <p:regular r:id="rId34"/>
    </p:embeddedFont>
    <p:embeddedFont>
      <p:font typeface="Snap ITC" panose="04040A07060A02020202" pitchFamily="82" charset="0"/>
      <p:regular r:id="rId35"/>
    </p:embeddedFont>
    <p:embeddedFont>
      <p:font typeface="Sniglet" panose="020B0604020202020204" charset="0"/>
      <p:regular r:id="rId36"/>
    </p:embeddedFont>
    <p:embeddedFont>
      <p:font typeface="Tenor Sans" panose="020B0604020202020204" charset="0"/>
      <p:regular r:id="rId37"/>
    </p:embeddedFont>
    <p:embeddedFont>
      <p:font typeface="Verdana" panose="020B0604030504040204" pitchFamily="34" charset="0"/>
      <p:regular r:id="rId38"/>
      <p:bold r:id="rId39"/>
      <p:italic r:id="rId40"/>
      <p:boldItalic r:id="rId4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CCFFCC"/>
    <a:srgbClr val="CCFFFF"/>
    <a:srgbClr val="FF00FF"/>
    <a:srgbClr val="66FF33"/>
    <a:srgbClr val="CC66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99" autoAdjust="0"/>
    <p:restoredTop sz="79099" autoAdjust="0"/>
  </p:normalViewPr>
  <p:slideViewPr>
    <p:cSldViewPr>
      <p:cViewPr varScale="1">
        <p:scale>
          <a:sx n="38" d="100"/>
          <a:sy n="38" d="100"/>
        </p:scale>
        <p:origin x="242" y="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9" Type="http://schemas.openxmlformats.org/officeDocument/2006/relationships/font" Target="fonts/font16.fntdata"/><Relationship Id="rId21" Type="http://schemas.openxmlformats.org/officeDocument/2006/relationships/slide" Target="slides/slide20.xml"/><Relationship Id="rId34" Type="http://schemas.openxmlformats.org/officeDocument/2006/relationships/font" Target="fonts/font11.fntdata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font" Target="fonts/font14.fntdata"/><Relationship Id="rId40" Type="http://schemas.openxmlformats.org/officeDocument/2006/relationships/font" Target="fonts/font17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font" Target="fonts/font15.fntdata"/><Relationship Id="rId20" Type="http://schemas.openxmlformats.org/officeDocument/2006/relationships/slide" Target="slides/slide19.xml"/><Relationship Id="rId41" Type="http://schemas.openxmlformats.org/officeDocument/2006/relationships/font" Target="fonts/font18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79358E-2277-4146-9E67-D24BFF36385B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7F774B-2D99-4A84-BE05-FB7CB2702A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466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youtube.com/watch?v=pqDEwPi7vx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7F774B-2D99-4A84-BE05-FB7CB2702A1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8121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64135" algn="just">
              <a:spcBef>
                <a:spcPts val="600"/>
              </a:spcBef>
              <a:spcAft>
                <a:spcPts val="600"/>
              </a:spcAft>
            </a:pPr>
            <a:r>
              <a:rPr lang="en-US" sz="1800" b="1" i="0" dirty="0">
                <a:solidFill>
                  <a:srgbClr val="000000"/>
                </a:solidFill>
                <a:effectLst/>
                <a:latin typeface="MyriadPro-Light"/>
                <a:ea typeface="SimSun" panose="02010600030101010101" pitchFamily="2" charset="-122"/>
              </a:rPr>
              <a:t>* </a:t>
            </a:r>
            <a:r>
              <a:rPr lang="en-US" sz="1800" b="1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raw and write a thank-you card for a family member. Look at the example to help you.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342900" marR="121285" lvl="0" indent="-342900" algn="just"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</a:pPr>
            <a:r>
              <a:rPr lang="en-US" sz="18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cus on the example text. Ask the children to read it, and elicit what type of things you can say in a thank-you card.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121285" lvl="0" indent="-342900" algn="just"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</a:pPr>
            <a:r>
              <a:rPr lang="en-US" sz="18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sk them to choose a family member they want to thank, and to think about what they want to thank them for, and what they can add to the card.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121285" lvl="0" indent="-342900" algn="just"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</a:pPr>
            <a:r>
              <a:rPr lang="en-US" sz="18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sk the children to write the text of the card in their notebooks.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7F774B-2D99-4A84-BE05-FB7CB2702A1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2117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64135" algn="just">
              <a:spcBef>
                <a:spcPts val="600"/>
              </a:spcBef>
              <a:spcAft>
                <a:spcPts val="600"/>
              </a:spcAft>
            </a:pPr>
            <a:r>
              <a:rPr lang="en-US" sz="1800" b="1" i="0" dirty="0">
                <a:solidFill>
                  <a:srgbClr val="000000"/>
                </a:solidFill>
                <a:effectLst/>
                <a:latin typeface="MyriadPro-Light"/>
                <a:ea typeface="SimSun" panose="02010600030101010101" pitchFamily="2" charset="-122"/>
              </a:rPr>
              <a:t>* </a:t>
            </a:r>
            <a:r>
              <a:rPr lang="en-US" sz="1800" b="1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raw and write a thank-you card for a family member. Look at the example to help you.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342900" marR="121285" lvl="0" indent="-342900" algn="just"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</a:pPr>
            <a:r>
              <a:rPr lang="en-US" sz="18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cus on the example text. Ask the children to read it, and elicit what type of things you can say in a thank-you card.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121285" lvl="0" indent="-342900" algn="just"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</a:pPr>
            <a:r>
              <a:rPr lang="en-US" sz="18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sk them to choose a family member they want to thank, and to think about what they want to thank them for, and what they can add to the card.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121285" lvl="0" indent="-342900" algn="just"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</a:pPr>
            <a:r>
              <a:rPr lang="en-US" sz="18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sk the children to write the text of the card in their notebooks.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7F774B-2D99-4A84-BE05-FB7CB2702A1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7280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marR="121285" lvl="0" indent="-342900" algn="just"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</a:pPr>
            <a:r>
              <a:rPr lang="en-US" sz="18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how the example.</a:t>
            </a:r>
          </a:p>
          <a:p>
            <a:pPr marL="342900" marR="121285" lvl="0" indent="-342900" algn="just"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</a:pPr>
            <a:r>
              <a:rPr lang="en-US" sz="18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sk children to think about what the weather is like today and the best clothes for it. 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7F774B-2D99-4A84-BE05-FB7CB2702A1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2595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marR="121285" lvl="0" indent="-342900" algn="just"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</a:pPr>
            <a:r>
              <a:rPr lang="en-US" sz="18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 5 minutes, ask children to write their weather report in their notebooks. 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7F774B-2D99-4A84-BE05-FB7CB2702A1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8370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ildren work in pairs to read their report to each other. </a:t>
            </a:r>
          </a:p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vite some volunteer to rea aloud their report in the front. 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7F774B-2D99-4A84-BE05-FB7CB2702A1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3858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umber children from number 1 to 10. </a:t>
            </a:r>
          </a:p>
          <a:p>
            <a:r>
              <a:rPr lang="en-US" dirty="0"/>
              <a:t>Click START to spin the wheel. </a:t>
            </a:r>
          </a:p>
          <a:p>
            <a:r>
              <a:rPr lang="en-US" dirty="0"/>
              <a:t>The children with that number will talk about their thank-you card in the front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7F774B-2D99-4A84-BE05-FB7CB2702A1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7549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93345" lvl="0" indent="0" algn="just"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None/>
            </a:pP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7F774B-2D99-4A84-BE05-FB7CB2702A1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5740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place photos and names with your students’ inform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7F774B-2D99-4A84-BE05-FB7CB2702A1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6433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youtube.com/watch?v=SRyFiVeNjW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7F774B-2D99-4A84-BE05-FB7CB2702A1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207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18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ame: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ook and say. = Ring the bell!</a:t>
            </a:r>
            <a:endParaRPr lang="en-US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342900" marR="120015" lvl="0" indent="-342900" algn="just">
              <a:spcBef>
                <a:spcPts val="600"/>
              </a:spcBef>
              <a:spcAft>
                <a:spcPts val="600"/>
              </a:spcAft>
              <a:buSzPts val="1200"/>
              <a:buFont typeface="Times New Roman" panose="02020603050405020304" pitchFamily="18" charset="0"/>
              <a:buChar char="-"/>
            </a:pPr>
            <a:r>
              <a:rPr lang="en-US" sz="18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how pictures on the board. 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120015" lvl="0" indent="-342900" algn="just">
              <a:spcBef>
                <a:spcPts val="600"/>
              </a:spcBef>
              <a:spcAft>
                <a:spcPts val="600"/>
              </a:spcAft>
              <a:buSzPts val="1200"/>
              <a:buFont typeface="Times New Roman" panose="02020603050405020304" pitchFamily="18" charset="0"/>
              <a:buChar char="-"/>
            </a:pPr>
            <a:r>
              <a:rPr lang="en-US" sz="18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sk children to give commands and reasons for each picture. Then write sentences as fast as possible in the limited time. </a:t>
            </a:r>
          </a:p>
          <a:p>
            <a:pPr marL="342900" marR="120015" lvl="0" indent="-342900" algn="just">
              <a:spcBef>
                <a:spcPts val="600"/>
              </a:spcBef>
              <a:spcAft>
                <a:spcPts val="600"/>
              </a:spcAft>
              <a:buSzPts val="1200"/>
              <a:buFont typeface="Times New Roman" panose="02020603050405020304" pitchFamily="18" charset="0"/>
              <a:buChar char="-"/>
            </a:pPr>
            <a:r>
              <a:rPr lang="en-US" sz="18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ve scores to the children who are the fastest ones with the correct answers. 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7F774B-2D99-4A84-BE05-FB7CB2702A1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5524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2477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8629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ssible answers:</a:t>
            </a:r>
          </a:p>
          <a:p>
            <a:r>
              <a:rPr lang="en-US" dirty="0"/>
              <a:t>- Go outside because it’s sunny today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3646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66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3717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6118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93345" lvl="0" indent="0" algn="just"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None/>
            </a:pP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7F774B-2D99-4A84-BE05-FB7CB2702A1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6823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4406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1.png"/><Relationship Id="rId18" Type="http://schemas.openxmlformats.org/officeDocument/2006/relationships/image" Target="../media/image8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4.png"/><Relationship Id="rId7" Type="http://schemas.openxmlformats.org/officeDocument/2006/relationships/audio" Target="../media/audio2.wav"/><Relationship Id="rId12" Type="http://schemas.openxmlformats.org/officeDocument/2006/relationships/image" Target="../media/image30.gif"/><Relationship Id="rId17" Type="http://schemas.openxmlformats.org/officeDocument/2006/relationships/image" Target="../media/image7.png"/><Relationship Id="rId2" Type="http://schemas.openxmlformats.org/officeDocument/2006/relationships/audio" Target="../media/media2.mp3"/><Relationship Id="rId16" Type="http://schemas.openxmlformats.org/officeDocument/2006/relationships/image" Target="../media/image6.png"/><Relationship Id="rId20" Type="http://schemas.openxmlformats.org/officeDocument/2006/relationships/image" Target="../media/image32.gif"/><Relationship Id="rId1" Type="http://schemas.microsoft.com/office/2007/relationships/media" Target="../media/media2.mp3"/><Relationship Id="rId6" Type="http://schemas.openxmlformats.org/officeDocument/2006/relationships/audio" Target="../media/audio1.wav"/><Relationship Id="rId11" Type="http://schemas.openxmlformats.org/officeDocument/2006/relationships/image" Target="../media/image29.png"/><Relationship Id="rId5" Type="http://schemas.openxmlformats.org/officeDocument/2006/relationships/audio" Target="../media/audio4.wav"/><Relationship Id="rId15" Type="http://schemas.openxmlformats.org/officeDocument/2006/relationships/image" Target="../media/image5.png"/><Relationship Id="rId10" Type="http://schemas.openxmlformats.org/officeDocument/2006/relationships/image" Target="../media/image28.wmf"/><Relationship Id="rId19" Type="http://schemas.openxmlformats.org/officeDocument/2006/relationships/image" Target="../media/image9.png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6.png"/><Relationship Id="rId18" Type="http://schemas.openxmlformats.org/officeDocument/2006/relationships/image" Target="../media/image9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9.svg"/><Relationship Id="rId7" Type="http://schemas.openxmlformats.org/officeDocument/2006/relationships/audio" Target="../media/audio3.wav"/><Relationship Id="rId12" Type="http://schemas.openxmlformats.org/officeDocument/2006/relationships/image" Target="../media/image31.png"/><Relationship Id="rId17" Type="http://schemas.openxmlformats.org/officeDocument/2006/relationships/image" Target="../media/image8.png"/><Relationship Id="rId2" Type="http://schemas.openxmlformats.org/officeDocument/2006/relationships/audio" Target="../media/media2.mp3"/><Relationship Id="rId16" Type="http://schemas.openxmlformats.org/officeDocument/2006/relationships/image" Target="../media/image7.png"/><Relationship Id="rId20" Type="http://schemas.openxmlformats.org/officeDocument/2006/relationships/image" Target="../media/image38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0.gif"/><Relationship Id="rId5" Type="http://schemas.openxmlformats.org/officeDocument/2006/relationships/audio" Target="../media/audio1.wav"/><Relationship Id="rId15" Type="http://schemas.openxmlformats.org/officeDocument/2006/relationships/image" Target="../media/image6.png"/><Relationship Id="rId10" Type="http://schemas.openxmlformats.org/officeDocument/2006/relationships/image" Target="../media/image29.png"/><Relationship Id="rId19" Type="http://schemas.openxmlformats.org/officeDocument/2006/relationships/image" Target="../media/image32.gif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28.wmf"/><Relationship Id="rId14" Type="http://schemas.openxmlformats.org/officeDocument/2006/relationships/image" Target="../media/image5.png"/><Relationship Id="rId22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audio5.wav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1.svg"/><Relationship Id="rId5" Type="http://schemas.openxmlformats.org/officeDocument/2006/relationships/image" Target="../media/image6.png"/><Relationship Id="rId10" Type="http://schemas.openxmlformats.org/officeDocument/2006/relationships/image" Target="../media/image10.png"/><Relationship Id="rId4" Type="http://schemas.openxmlformats.org/officeDocument/2006/relationships/image" Target="../media/image5.png"/><Relationship Id="rId9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6.png"/><Relationship Id="rId11" Type="http://schemas.openxmlformats.org/officeDocument/2006/relationships/image" Target="../media/image26.png"/><Relationship Id="rId5" Type="http://schemas.openxmlformats.org/officeDocument/2006/relationships/image" Target="../media/image5.png"/><Relationship Id="rId10" Type="http://schemas.openxmlformats.org/officeDocument/2006/relationships/image" Target="../media/image47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audio6.wav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6.png"/><Relationship Id="rId11" Type="http://schemas.openxmlformats.org/officeDocument/2006/relationships/image" Target="../media/image26.png"/><Relationship Id="rId5" Type="http://schemas.openxmlformats.org/officeDocument/2006/relationships/image" Target="../media/image5.png"/><Relationship Id="rId10" Type="http://schemas.openxmlformats.org/officeDocument/2006/relationships/image" Target="../media/image49.gif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52.png"/><Relationship Id="rId4" Type="http://schemas.openxmlformats.org/officeDocument/2006/relationships/image" Target="../media/image6.png"/><Relationship Id="rId9" Type="http://schemas.openxmlformats.org/officeDocument/2006/relationships/image" Target="../media/image51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audio7.wav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audio5.wav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1.svg"/><Relationship Id="rId5" Type="http://schemas.openxmlformats.org/officeDocument/2006/relationships/image" Target="../media/image6.png"/><Relationship Id="rId10" Type="http://schemas.openxmlformats.org/officeDocument/2006/relationships/image" Target="../media/image10.png"/><Relationship Id="rId4" Type="http://schemas.openxmlformats.org/officeDocument/2006/relationships/image" Target="../media/image5.png"/><Relationship Id="rId9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image" Target="../media/image2.jpeg"/><Relationship Id="rId16" Type="http://schemas.openxmlformats.org/officeDocument/2006/relationships/image" Target="../media/image16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sv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image" Target="../media/image59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58.sv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57.png"/><Relationship Id="rId5" Type="http://schemas.openxmlformats.org/officeDocument/2006/relationships/image" Target="../media/image7.png"/><Relationship Id="rId10" Type="http://schemas.openxmlformats.org/officeDocument/2006/relationships/image" Target="../media/image56.jpeg"/><Relationship Id="rId4" Type="http://schemas.openxmlformats.org/officeDocument/2006/relationships/image" Target="../media/image6.png"/><Relationship Id="rId9" Type="http://schemas.openxmlformats.org/officeDocument/2006/relationships/image" Target="../media/image55.jpeg"/><Relationship Id="rId14" Type="http://schemas.openxmlformats.org/officeDocument/2006/relationships/image" Target="../media/image60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svg"/><Relationship Id="rId13" Type="http://schemas.openxmlformats.org/officeDocument/2006/relationships/image" Target="../media/image71.png"/><Relationship Id="rId18" Type="http://schemas.openxmlformats.org/officeDocument/2006/relationships/image" Target="../media/image3.png"/><Relationship Id="rId3" Type="http://schemas.openxmlformats.org/officeDocument/2006/relationships/image" Target="../media/image61.png"/><Relationship Id="rId21" Type="http://schemas.openxmlformats.org/officeDocument/2006/relationships/image" Target="../media/image6.png"/><Relationship Id="rId7" Type="http://schemas.openxmlformats.org/officeDocument/2006/relationships/image" Target="../media/image65.png"/><Relationship Id="rId12" Type="http://schemas.openxmlformats.org/officeDocument/2006/relationships/image" Target="../media/image70.svg"/><Relationship Id="rId17" Type="http://schemas.openxmlformats.org/officeDocument/2006/relationships/image" Target="../media/image2.jpe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74.sv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svg"/><Relationship Id="rId11" Type="http://schemas.openxmlformats.org/officeDocument/2006/relationships/image" Target="../media/image69.png"/><Relationship Id="rId24" Type="http://schemas.openxmlformats.org/officeDocument/2006/relationships/image" Target="../media/image9.png"/><Relationship Id="rId5" Type="http://schemas.openxmlformats.org/officeDocument/2006/relationships/image" Target="../media/image63.png"/><Relationship Id="rId15" Type="http://schemas.openxmlformats.org/officeDocument/2006/relationships/image" Target="../media/image73.png"/><Relationship Id="rId23" Type="http://schemas.openxmlformats.org/officeDocument/2006/relationships/image" Target="../media/image75.png"/><Relationship Id="rId10" Type="http://schemas.openxmlformats.org/officeDocument/2006/relationships/image" Target="../media/image68.svg"/><Relationship Id="rId19" Type="http://schemas.openxmlformats.org/officeDocument/2006/relationships/image" Target="../media/image4.png"/><Relationship Id="rId4" Type="http://schemas.openxmlformats.org/officeDocument/2006/relationships/image" Target="../media/image62.svg"/><Relationship Id="rId9" Type="http://schemas.openxmlformats.org/officeDocument/2006/relationships/image" Target="../media/image67.png"/><Relationship Id="rId14" Type="http://schemas.openxmlformats.org/officeDocument/2006/relationships/image" Target="../media/image72.svg"/><Relationship Id="rId22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13" Type="http://schemas.openxmlformats.org/officeDocument/2006/relationships/image" Target="../media/image8.png"/><Relationship Id="rId3" Type="http://schemas.openxmlformats.org/officeDocument/2006/relationships/image" Target="../media/image19.svg"/><Relationship Id="rId7" Type="http://schemas.openxmlformats.org/officeDocument/2006/relationships/image" Target="../media/image23.png"/><Relationship Id="rId12" Type="http://schemas.openxmlformats.org/officeDocument/2006/relationships/image" Target="../media/image7.png"/><Relationship Id="rId17" Type="http://schemas.openxmlformats.org/officeDocument/2006/relationships/image" Target="../media/image4.png"/><Relationship Id="rId2" Type="http://schemas.openxmlformats.org/officeDocument/2006/relationships/image" Target="../media/image18.png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gif"/><Relationship Id="rId11" Type="http://schemas.openxmlformats.org/officeDocument/2006/relationships/image" Target="../media/image6.png"/><Relationship Id="rId5" Type="http://schemas.openxmlformats.org/officeDocument/2006/relationships/image" Target="../media/image21.svg"/><Relationship Id="rId15" Type="http://schemas.openxmlformats.org/officeDocument/2006/relationships/image" Target="../media/image2.jpeg"/><Relationship Id="rId10" Type="http://schemas.openxmlformats.org/officeDocument/2006/relationships/image" Target="../media/image5.png"/><Relationship Id="rId4" Type="http://schemas.openxmlformats.org/officeDocument/2006/relationships/image" Target="../media/image20.png"/><Relationship Id="rId9" Type="http://schemas.openxmlformats.org/officeDocument/2006/relationships/image" Target="../media/image25.gif"/><Relationship Id="rId1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6.png"/><Relationship Id="rId18" Type="http://schemas.openxmlformats.org/officeDocument/2006/relationships/image" Target="../media/image9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4.svg"/><Relationship Id="rId7" Type="http://schemas.openxmlformats.org/officeDocument/2006/relationships/audio" Target="../media/audio3.wav"/><Relationship Id="rId12" Type="http://schemas.openxmlformats.org/officeDocument/2006/relationships/image" Target="../media/image31.png"/><Relationship Id="rId17" Type="http://schemas.openxmlformats.org/officeDocument/2006/relationships/image" Target="../media/image8.png"/><Relationship Id="rId2" Type="http://schemas.openxmlformats.org/officeDocument/2006/relationships/audio" Target="../media/media2.mp3"/><Relationship Id="rId16" Type="http://schemas.openxmlformats.org/officeDocument/2006/relationships/image" Target="../media/image7.png"/><Relationship Id="rId20" Type="http://schemas.openxmlformats.org/officeDocument/2006/relationships/image" Target="../media/image3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0.gif"/><Relationship Id="rId5" Type="http://schemas.openxmlformats.org/officeDocument/2006/relationships/audio" Target="../media/audio1.wav"/><Relationship Id="rId15" Type="http://schemas.openxmlformats.org/officeDocument/2006/relationships/image" Target="../media/image6.png"/><Relationship Id="rId10" Type="http://schemas.openxmlformats.org/officeDocument/2006/relationships/image" Target="../media/image29.png"/><Relationship Id="rId19" Type="http://schemas.openxmlformats.org/officeDocument/2006/relationships/image" Target="../media/image32.gif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8.wmf"/><Relationship Id="rId14" Type="http://schemas.openxmlformats.org/officeDocument/2006/relationships/image" Target="../media/image5.png"/><Relationship Id="rId22" Type="http://schemas.openxmlformats.org/officeDocument/2006/relationships/image" Target="../media/image3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6.png"/><Relationship Id="rId18" Type="http://schemas.openxmlformats.org/officeDocument/2006/relationships/image" Target="../media/image9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3.png"/><Relationship Id="rId7" Type="http://schemas.openxmlformats.org/officeDocument/2006/relationships/audio" Target="../media/audio3.wav"/><Relationship Id="rId12" Type="http://schemas.openxmlformats.org/officeDocument/2006/relationships/image" Target="../media/image31.png"/><Relationship Id="rId17" Type="http://schemas.openxmlformats.org/officeDocument/2006/relationships/image" Target="../media/image8.png"/><Relationship Id="rId2" Type="http://schemas.openxmlformats.org/officeDocument/2006/relationships/audio" Target="../media/media2.mp3"/><Relationship Id="rId16" Type="http://schemas.openxmlformats.org/officeDocument/2006/relationships/image" Target="../media/image7.png"/><Relationship Id="rId20" Type="http://schemas.openxmlformats.org/officeDocument/2006/relationships/image" Target="../media/image36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0.gif"/><Relationship Id="rId5" Type="http://schemas.openxmlformats.org/officeDocument/2006/relationships/audio" Target="../media/audio1.wav"/><Relationship Id="rId15" Type="http://schemas.openxmlformats.org/officeDocument/2006/relationships/image" Target="../media/image6.png"/><Relationship Id="rId10" Type="http://schemas.openxmlformats.org/officeDocument/2006/relationships/image" Target="../media/image29.png"/><Relationship Id="rId19" Type="http://schemas.openxmlformats.org/officeDocument/2006/relationships/image" Target="../media/image32.gif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28.wmf"/><Relationship Id="rId14" Type="http://schemas.openxmlformats.org/officeDocument/2006/relationships/image" Target="../media/image5.png"/><Relationship Id="rId22" Type="http://schemas.openxmlformats.org/officeDocument/2006/relationships/image" Target="../media/image37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6.png"/><Relationship Id="rId18" Type="http://schemas.openxmlformats.org/officeDocument/2006/relationships/image" Target="../media/image9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9.svg"/><Relationship Id="rId7" Type="http://schemas.openxmlformats.org/officeDocument/2006/relationships/audio" Target="../media/audio3.wav"/><Relationship Id="rId12" Type="http://schemas.openxmlformats.org/officeDocument/2006/relationships/image" Target="../media/image31.png"/><Relationship Id="rId17" Type="http://schemas.openxmlformats.org/officeDocument/2006/relationships/image" Target="../media/image8.png"/><Relationship Id="rId2" Type="http://schemas.openxmlformats.org/officeDocument/2006/relationships/audio" Target="../media/media2.mp3"/><Relationship Id="rId16" Type="http://schemas.openxmlformats.org/officeDocument/2006/relationships/image" Target="../media/image7.png"/><Relationship Id="rId20" Type="http://schemas.openxmlformats.org/officeDocument/2006/relationships/image" Target="../media/image38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0.gif"/><Relationship Id="rId5" Type="http://schemas.openxmlformats.org/officeDocument/2006/relationships/audio" Target="../media/audio1.wav"/><Relationship Id="rId15" Type="http://schemas.openxmlformats.org/officeDocument/2006/relationships/image" Target="../media/image6.png"/><Relationship Id="rId10" Type="http://schemas.openxmlformats.org/officeDocument/2006/relationships/image" Target="../media/image29.png"/><Relationship Id="rId19" Type="http://schemas.openxmlformats.org/officeDocument/2006/relationships/image" Target="../media/image32.gif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28.wmf"/><Relationship Id="rId14" Type="http://schemas.openxmlformats.org/officeDocument/2006/relationships/image" Target="../media/image5.png"/><Relationship Id="rId22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6.png"/><Relationship Id="rId18" Type="http://schemas.openxmlformats.org/officeDocument/2006/relationships/image" Target="../media/image9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2.svg"/><Relationship Id="rId7" Type="http://schemas.openxmlformats.org/officeDocument/2006/relationships/audio" Target="../media/audio3.wav"/><Relationship Id="rId12" Type="http://schemas.openxmlformats.org/officeDocument/2006/relationships/image" Target="../media/image31.png"/><Relationship Id="rId17" Type="http://schemas.openxmlformats.org/officeDocument/2006/relationships/image" Target="../media/image8.png"/><Relationship Id="rId2" Type="http://schemas.openxmlformats.org/officeDocument/2006/relationships/audio" Target="../media/media2.mp3"/><Relationship Id="rId16" Type="http://schemas.openxmlformats.org/officeDocument/2006/relationships/image" Target="../media/image7.png"/><Relationship Id="rId20" Type="http://schemas.openxmlformats.org/officeDocument/2006/relationships/image" Target="../media/image41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0.gif"/><Relationship Id="rId5" Type="http://schemas.openxmlformats.org/officeDocument/2006/relationships/audio" Target="../media/audio1.wav"/><Relationship Id="rId15" Type="http://schemas.openxmlformats.org/officeDocument/2006/relationships/image" Target="../media/image6.png"/><Relationship Id="rId10" Type="http://schemas.openxmlformats.org/officeDocument/2006/relationships/image" Target="../media/image29.png"/><Relationship Id="rId19" Type="http://schemas.openxmlformats.org/officeDocument/2006/relationships/image" Target="../media/image32.gif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28.wmf"/><Relationship Id="rId14" Type="http://schemas.openxmlformats.org/officeDocument/2006/relationships/image" Target="../media/image5.png"/><Relationship Id="rId22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2156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>
            <a:extLst>
              <a:ext uri="{FF2B5EF4-FFF2-40B4-BE49-F238E27FC236}">
                <a16:creationId xmlns:a16="http://schemas.microsoft.com/office/drawing/2014/main" id="{34848150-C378-3D43-0515-7EE2D713ADB9}"/>
              </a:ext>
            </a:extLst>
          </p:cNvPr>
          <p:cNvSpPr/>
          <p:nvPr/>
        </p:nvSpPr>
        <p:spPr>
          <a:xfrm>
            <a:off x="20011" y="23548"/>
            <a:ext cx="18247975" cy="9504426"/>
          </a:xfrm>
          <a:custGeom>
            <a:avLst/>
            <a:gdLst/>
            <a:ahLst/>
            <a:cxnLst/>
            <a:rect l="l" t="t" r="r" b="b"/>
            <a:pathLst>
              <a:path w="4274726" h="2167467">
                <a:moveTo>
                  <a:pt x="24327" y="0"/>
                </a:moveTo>
                <a:lnTo>
                  <a:pt x="4250399" y="0"/>
                </a:lnTo>
                <a:cubicBezTo>
                  <a:pt x="4263834" y="0"/>
                  <a:pt x="4274726" y="10891"/>
                  <a:pt x="4274726" y="24327"/>
                </a:cubicBezTo>
                <a:lnTo>
                  <a:pt x="4274726" y="2143140"/>
                </a:lnTo>
                <a:cubicBezTo>
                  <a:pt x="4274726" y="2156575"/>
                  <a:pt x="4263834" y="2167467"/>
                  <a:pt x="4250399" y="2167467"/>
                </a:cubicBezTo>
                <a:lnTo>
                  <a:pt x="24327" y="2167467"/>
                </a:lnTo>
                <a:cubicBezTo>
                  <a:pt x="10891" y="2167467"/>
                  <a:pt x="0" y="2156575"/>
                  <a:pt x="0" y="2143140"/>
                </a:cubicBezTo>
                <a:lnTo>
                  <a:pt x="0" y="24327"/>
                </a:lnTo>
                <a:cubicBezTo>
                  <a:pt x="0" y="10891"/>
                  <a:pt x="10891" y="0"/>
                  <a:pt x="24327" y="0"/>
                </a:cubicBezTo>
                <a:close/>
              </a:path>
            </a:pathLst>
          </a:custGeom>
          <a:solidFill>
            <a:srgbClr val="CCFFCC"/>
          </a:solidFill>
        </p:spPr>
        <p:txBody>
          <a:bodyPr/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102749" y="7636284"/>
            <a:ext cx="8704630" cy="923330"/>
          </a:xfrm>
          <a:prstGeom prst="rect">
            <a:avLst/>
          </a:prstGeom>
          <a:solidFill>
            <a:schemeClr val="accent2">
              <a:lumMod val="50000"/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  <a:latin typeface="Abadi Extra Light" panose="020B0204020104020204" pitchFamily="34" charset="0"/>
              </a:rPr>
              <a:t>Here’s a picture of a car.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505198" y="590239"/>
            <a:ext cx="11277600" cy="1200329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C00000"/>
                </a:solidFill>
                <a:latin typeface="UVN Ai Cap" panose="02040603050506020204" pitchFamily="18" charset="0"/>
              </a:rPr>
              <a:t>Look and Say, then Write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9922" y="7374342"/>
            <a:ext cx="487267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0" indent="-1143000">
              <a:buFont typeface="Wingdings" panose="05000000000000000000" pitchFamily="2" charset="2"/>
              <a:buChar char="Ø"/>
            </a:pPr>
            <a:r>
              <a:rPr lang="en-US" sz="8100" b="1" dirty="0">
                <a:solidFill>
                  <a:srgbClr val="C00000"/>
                </a:solidFill>
                <a:latin typeface="UVN Ai Cap" panose="02040603050506020204" pitchFamily="18" charset="0"/>
              </a:rPr>
              <a:t>Answer: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899300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7274279" y="9285889"/>
            <a:ext cx="914400" cy="91440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4BC7D891-9557-88B7-B00D-66E2CD4691D6}"/>
              </a:ext>
            </a:extLst>
          </p:cNvPr>
          <p:cNvGrpSpPr/>
          <p:nvPr/>
        </p:nvGrpSpPr>
        <p:grpSpPr>
          <a:xfrm>
            <a:off x="0" y="8869228"/>
            <a:ext cx="18288000" cy="2349782"/>
            <a:chOff x="-42836" y="-143068"/>
            <a:chExt cx="18288000" cy="2349782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87A2C56-B942-B109-5EE5-99DD96C7ABF3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-42836" y="317092"/>
              <a:ext cx="18288000" cy="934064"/>
            </a:xfrm>
            <a:prstGeom prst="rect">
              <a:avLst/>
            </a:prstGeom>
          </p:spPr>
        </p:pic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00E9232-474D-DA23-789E-E348C1039572}"/>
                </a:ext>
              </a:extLst>
            </p:cNvPr>
            <p:cNvGrpSpPr/>
            <p:nvPr/>
          </p:nvGrpSpPr>
          <p:grpSpPr>
            <a:xfrm>
              <a:off x="-42835" y="-143068"/>
              <a:ext cx="5051655" cy="2349782"/>
              <a:chOff x="-6798" y="-76019"/>
              <a:chExt cx="3374070" cy="1500187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C88DE6-A4F7-8C0E-FA37-5541AE9A1CA1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16"/>
              <a:srcRect b="53414"/>
              <a:stretch/>
            </p:blipFill>
            <p:spPr>
              <a:xfrm>
                <a:off x="6568" y="227503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17" name="Picture 16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4778D986-DD05-21EE-7191-C08F97B0CA62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-6798" y="217764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8" name="Picture 17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30940214-3593-0ED7-3E62-C85192F67084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487125" y="259349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9" name="Picture 18" descr="Text&#10;&#10;Description automatically generated">
                <a:extLst>
                  <a:ext uri="{FF2B5EF4-FFF2-40B4-BE49-F238E27FC236}">
                    <a16:creationId xmlns:a16="http://schemas.microsoft.com/office/drawing/2014/main" id="{B6806947-B47C-CCA4-BFBF-9C2B2306A419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76068" y="-76019"/>
                <a:ext cx="1491204" cy="1500187"/>
              </a:xfrm>
              <a:prstGeom prst="rect">
                <a:avLst/>
              </a:prstGeom>
            </p:spPr>
          </p:pic>
        </p:grpSp>
      </p:grp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20"/>
          <a:srcRect/>
          <a:stretch>
            <a:fillRect/>
          </a:stretch>
        </p:blipFill>
        <p:spPr>
          <a:xfrm>
            <a:off x="0" y="341729"/>
            <a:ext cx="2952330" cy="324431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94A02C9-DC0A-2A3A-2190-55EBD402F47E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326380" y="2217817"/>
            <a:ext cx="6157284" cy="464869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099086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000"/>
                            </p:stCondLst>
                            <p:childTnLst>
                              <p:par>
                                <p:cTn id="97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5" grpId="0" animBg="1"/>
      <p:bldP spid="36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>
            <a:extLst>
              <a:ext uri="{FF2B5EF4-FFF2-40B4-BE49-F238E27FC236}">
                <a16:creationId xmlns:a16="http://schemas.microsoft.com/office/drawing/2014/main" id="{34848150-C378-3D43-0515-7EE2D713ADB9}"/>
              </a:ext>
            </a:extLst>
          </p:cNvPr>
          <p:cNvSpPr/>
          <p:nvPr/>
        </p:nvSpPr>
        <p:spPr>
          <a:xfrm>
            <a:off x="20011" y="23548"/>
            <a:ext cx="18247975" cy="9504426"/>
          </a:xfrm>
          <a:custGeom>
            <a:avLst/>
            <a:gdLst/>
            <a:ahLst/>
            <a:cxnLst/>
            <a:rect l="l" t="t" r="r" b="b"/>
            <a:pathLst>
              <a:path w="4274726" h="2167467">
                <a:moveTo>
                  <a:pt x="24327" y="0"/>
                </a:moveTo>
                <a:lnTo>
                  <a:pt x="4250399" y="0"/>
                </a:lnTo>
                <a:cubicBezTo>
                  <a:pt x="4263834" y="0"/>
                  <a:pt x="4274726" y="10891"/>
                  <a:pt x="4274726" y="24327"/>
                </a:cubicBezTo>
                <a:lnTo>
                  <a:pt x="4274726" y="2143140"/>
                </a:lnTo>
                <a:cubicBezTo>
                  <a:pt x="4274726" y="2156575"/>
                  <a:pt x="4263834" y="2167467"/>
                  <a:pt x="4250399" y="2167467"/>
                </a:cubicBezTo>
                <a:lnTo>
                  <a:pt x="24327" y="2167467"/>
                </a:lnTo>
                <a:cubicBezTo>
                  <a:pt x="10891" y="2167467"/>
                  <a:pt x="0" y="2156575"/>
                  <a:pt x="0" y="2143140"/>
                </a:cubicBezTo>
                <a:lnTo>
                  <a:pt x="0" y="24327"/>
                </a:lnTo>
                <a:cubicBezTo>
                  <a:pt x="0" y="10891"/>
                  <a:pt x="10891" y="0"/>
                  <a:pt x="24327" y="0"/>
                </a:cubicBezTo>
                <a:close/>
              </a:path>
            </a:pathLst>
          </a:custGeom>
          <a:solidFill>
            <a:srgbClr val="CCFFCC"/>
          </a:solidFill>
        </p:spPr>
        <p:txBody>
          <a:bodyPr/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697170" y="7636284"/>
            <a:ext cx="12061386" cy="923330"/>
          </a:xfrm>
          <a:prstGeom prst="rect">
            <a:avLst/>
          </a:prstGeom>
          <a:solidFill>
            <a:schemeClr val="accent2">
              <a:lumMod val="50000"/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  <a:latin typeface="Abadi Extra Light" panose="020B0204020104020204" pitchFamily="34" charset="0"/>
              </a:rPr>
              <a:t>She likes cars because they’re fast.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581400" y="544173"/>
            <a:ext cx="10134600" cy="1200329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C00000"/>
                </a:solidFill>
                <a:latin typeface="UVN Ai Cap" panose="02040603050506020204" pitchFamily="18" charset="0"/>
              </a:rPr>
              <a:t>Look and Say, then Write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9922" y="7374342"/>
            <a:ext cx="487267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0" indent="-1143000">
              <a:buFont typeface="Wingdings" panose="05000000000000000000" pitchFamily="2" charset="2"/>
              <a:buChar char="Ø"/>
            </a:pPr>
            <a:r>
              <a:rPr lang="en-US" sz="8100" b="1" dirty="0">
                <a:solidFill>
                  <a:srgbClr val="C00000"/>
                </a:solidFill>
                <a:latin typeface="UVN Ai Cap" panose="02040603050506020204" pitchFamily="18" charset="0"/>
              </a:rPr>
              <a:t>Answer: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899300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7274279" y="9285889"/>
            <a:ext cx="914400" cy="91440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4BC7D891-9557-88B7-B00D-66E2CD4691D6}"/>
              </a:ext>
            </a:extLst>
          </p:cNvPr>
          <p:cNvGrpSpPr/>
          <p:nvPr/>
        </p:nvGrpSpPr>
        <p:grpSpPr>
          <a:xfrm>
            <a:off x="0" y="8869228"/>
            <a:ext cx="18288000" cy="2349782"/>
            <a:chOff x="-42836" y="-143068"/>
            <a:chExt cx="18288000" cy="2349782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87A2C56-B942-B109-5EE5-99DD96C7ABF3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-42836" y="317092"/>
              <a:ext cx="18288000" cy="934064"/>
            </a:xfrm>
            <a:prstGeom prst="rect">
              <a:avLst/>
            </a:prstGeom>
          </p:spPr>
        </p:pic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00E9232-474D-DA23-789E-E348C1039572}"/>
                </a:ext>
              </a:extLst>
            </p:cNvPr>
            <p:cNvGrpSpPr/>
            <p:nvPr/>
          </p:nvGrpSpPr>
          <p:grpSpPr>
            <a:xfrm>
              <a:off x="-42835" y="-143068"/>
              <a:ext cx="5051655" cy="2349782"/>
              <a:chOff x="-6798" y="-76019"/>
              <a:chExt cx="3374070" cy="1500187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C88DE6-A4F7-8C0E-FA37-5541AE9A1CA1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15"/>
              <a:srcRect b="53414"/>
              <a:stretch/>
            </p:blipFill>
            <p:spPr>
              <a:xfrm>
                <a:off x="6568" y="227503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17" name="Picture 16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4778D986-DD05-21EE-7191-C08F97B0CA62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-6798" y="217764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8" name="Picture 17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30940214-3593-0ED7-3E62-C85192F67084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487125" y="259349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9" name="Picture 18" descr="Text&#10;&#10;Description automatically generated">
                <a:extLst>
                  <a:ext uri="{FF2B5EF4-FFF2-40B4-BE49-F238E27FC236}">
                    <a16:creationId xmlns:a16="http://schemas.microsoft.com/office/drawing/2014/main" id="{B6806947-B47C-CCA4-BFBF-9C2B2306A419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76068" y="-76019"/>
                <a:ext cx="1491204" cy="1500187"/>
              </a:xfrm>
              <a:prstGeom prst="rect">
                <a:avLst/>
              </a:prstGeom>
            </p:spPr>
          </p:pic>
        </p:grpSp>
      </p:grp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>
          <a:xfrm>
            <a:off x="193596" y="503852"/>
            <a:ext cx="2952330" cy="3244319"/>
          </a:xfrm>
          <a:prstGeom prst="rect">
            <a:avLst/>
          </a:prstGeom>
        </p:spPr>
      </p:pic>
      <p:sp>
        <p:nvSpPr>
          <p:cNvPr id="4" name="Freeform 4">
            <a:extLst>
              <a:ext uri="{FF2B5EF4-FFF2-40B4-BE49-F238E27FC236}">
                <a16:creationId xmlns:a16="http://schemas.microsoft.com/office/drawing/2014/main" id="{6C1F24DA-7DC1-A31F-4EC1-97AC78F28DEB}"/>
              </a:ext>
            </a:extLst>
          </p:cNvPr>
          <p:cNvSpPr/>
          <p:nvPr/>
        </p:nvSpPr>
        <p:spPr>
          <a:xfrm>
            <a:off x="3329866" y="2743675"/>
            <a:ext cx="3751988" cy="4289387"/>
          </a:xfrm>
          <a:custGeom>
            <a:avLst/>
            <a:gdLst/>
            <a:ahLst/>
            <a:cxnLst/>
            <a:rect l="l" t="t" r="r" b="b"/>
            <a:pathLst>
              <a:path w="3284359" h="4114800">
                <a:moveTo>
                  <a:pt x="0" y="0"/>
                </a:moveTo>
                <a:lnTo>
                  <a:pt x="3284359" y="0"/>
                </a:lnTo>
                <a:lnTo>
                  <a:pt x="3284359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E0EAD0E-8202-212C-1EB8-B4B9F873D545}"/>
              </a:ext>
            </a:extLst>
          </p:cNvPr>
          <p:cNvGrpSpPr/>
          <p:nvPr/>
        </p:nvGrpSpPr>
        <p:grpSpPr>
          <a:xfrm>
            <a:off x="9563100" y="2468748"/>
            <a:ext cx="6658576" cy="4126243"/>
            <a:chOff x="9563100" y="2468748"/>
            <a:chExt cx="6658576" cy="4126243"/>
          </a:xfrm>
        </p:grpSpPr>
        <p:sp>
          <p:nvSpPr>
            <p:cNvPr id="6" name="Teardrop 5">
              <a:extLst>
                <a:ext uri="{FF2B5EF4-FFF2-40B4-BE49-F238E27FC236}">
                  <a16:creationId xmlns:a16="http://schemas.microsoft.com/office/drawing/2014/main" id="{1E81ABB1-7ABF-EC45-CBBB-010BE7C23B7F}"/>
                </a:ext>
              </a:extLst>
            </p:cNvPr>
            <p:cNvSpPr/>
            <p:nvPr/>
          </p:nvSpPr>
          <p:spPr>
            <a:xfrm rot="13038299">
              <a:off x="9563100" y="2468748"/>
              <a:ext cx="6658576" cy="4126243"/>
            </a:xfrm>
            <a:prstGeom prst="teardrop">
              <a:avLst>
                <a:gd name="adj" fmla="val 140340"/>
              </a:avLst>
            </a:prstGeom>
            <a:solidFill>
              <a:schemeClr val="bg1"/>
            </a:solidFill>
            <a:ln w="152400" cmpd="thickThin">
              <a:solidFill>
                <a:srgbClr val="008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9DE860FD-C5B7-DDDC-BDF6-CDE082963256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10858519" y="3068211"/>
              <a:ext cx="3271533" cy="22799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0279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5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985864" y="1435982"/>
            <a:ext cx="16230600" cy="8229600"/>
          </a:xfrm>
          <a:custGeom>
            <a:avLst/>
            <a:gdLst/>
            <a:ahLst/>
            <a:cxnLst/>
            <a:rect l="l" t="t" r="r" b="b"/>
            <a:pathLst>
              <a:path w="4274726" h="2167467">
                <a:moveTo>
                  <a:pt x="24327" y="0"/>
                </a:moveTo>
                <a:lnTo>
                  <a:pt x="4250399" y="0"/>
                </a:lnTo>
                <a:cubicBezTo>
                  <a:pt x="4263834" y="0"/>
                  <a:pt x="4274726" y="10891"/>
                  <a:pt x="4274726" y="24327"/>
                </a:cubicBezTo>
                <a:lnTo>
                  <a:pt x="4274726" y="2143140"/>
                </a:lnTo>
                <a:cubicBezTo>
                  <a:pt x="4274726" y="2156575"/>
                  <a:pt x="4263834" y="2167467"/>
                  <a:pt x="4250399" y="2167467"/>
                </a:cubicBezTo>
                <a:lnTo>
                  <a:pt x="24327" y="2167467"/>
                </a:lnTo>
                <a:cubicBezTo>
                  <a:pt x="10891" y="2167467"/>
                  <a:pt x="0" y="2156575"/>
                  <a:pt x="0" y="2143140"/>
                </a:cubicBezTo>
                <a:lnTo>
                  <a:pt x="0" y="24327"/>
                </a:lnTo>
                <a:cubicBezTo>
                  <a:pt x="0" y="10891"/>
                  <a:pt x="10891" y="0"/>
                  <a:pt x="24327" y="0"/>
                </a:cubicBezTo>
                <a:close/>
              </a:path>
            </a:pathLst>
          </a:custGeom>
          <a:solidFill>
            <a:srgbClr val="CCFFCC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57743C5-9558-2D6D-5340-D4279B56FE44}"/>
              </a:ext>
            </a:extLst>
          </p:cNvPr>
          <p:cNvGrpSpPr/>
          <p:nvPr/>
        </p:nvGrpSpPr>
        <p:grpSpPr>
          <a:xfrm>
            <a:off x="-42836" y="-56804"/>
            <a:ext cx="18288000" cy="2415143"/>
            <a:chOff x="-42836" y="-56804"/>
            <a:chExt cx="18288000" cy="241514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A3413C9-87EC-BCB3-893E-5ADC836E8CC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42836" y="-56804"/>
              <a:ext cx="18288000" cy="934064"/>
            </a:xfrm>
            <a:prstGeom prst="rect">
              <a:avLst/>
            </a:prstGeom>
          </p:spPr>
        </p:pic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4189F1C4-0BC5-328A-1C87-DB0AFC6E9B11}"/>
                </a:ext>
              </a:extLst>
            </p:cNvPr>
            <p:cNvGrpSpPr/>
            <p:nvPr/>
          </p:nvGrpSpPr>
          <p:grpSpPr>
            <a:xfrm>
              <a:off x="-32657" y="-23999"/>
              <a:ext cx="5181600" cy="2382338"/>
              <a:chOff x="0" y="-1"/>
              <a:chExt cx="3460862" cy="1520972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10BC3C66-C988-481A-F4B6-E03023B69BDC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5"/>
              <a:srcRect b="53414"/>
              <a:stretch/>
            </p:blipFill>
            <p:spPr>
              <a:xfrm>
                <a:off x="0" y="-1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11" name="Picture 10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D09A0EF0-7DE7-0888-960B-97EDAC23EE91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43180" y="0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2" name="Picture 11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9D129313-4ABB-E315-7171-D4C1A4DFFB8B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537103" y="41585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3" name="Picture 12" descr="Text&#10;&#10;Description automatically generated">
                <a:extLst>
                  <a:ext uri="{FF2B5EF4-FFF2-40B4-BE49-F238E27FC236}">
                    <a16:creationId xmlns:a16="http://schemas.microsoft.com/office/drawing/2014/main" id="{CB6C8D16-753F-33BF-3570-45B70835DFFA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69658" y="20784"/>
                <a:ext cx="1491204" cy="1500187"/>
              </a:xfrm>
              <a:prstGeom prst="rect">
                <a:avLst/>
              </a:prstGeom>
            </p:spPr>
          </p:pic>
        </p:grpSp>
      </p:grpSp>
      <p:sp>
        <p:nvSpPr>
          <p:cNvPr id="18" name="Google Shape;7545;p47">
            <a:extLst>
              <a:ext uri="{FF2B5EF4-FFF2-40B4-BE49-F238E27FC236}">
                <a16:creationId xmlns:a16="http://schemas.microsoft.com/office/drawing/2014/main" id="{D9F69290-4971-3549-7F95-490CF21B35AB}"/>
              </a:ext>
            </a:extLst>
          </p:cNvPr>
          <p:cNvSpPr/>
          <p:nvPr/>
        </p:nvSpPr>
        <p:spPr>
          <a:xfrm rot="-4372744">
            <a:off x="10302345" y="2120905"/>
            <a:ext cx="4110613" cy="6575363"/>
          </a:xfrm>
          <a:custGeom>
            <a:avLst/>
            <a:gdLst/>
            <a:ahLst/>
            <a:cxnLst/>
            <a:rect l="l" t="t" r="r" b="b"/>
            <a:pathLst>
              <a:path w="174168" h="114693" extrusionOk="0">
                <a:moveTo>
                  <a:pt x="103200" y="1578"/>
                </a:moveTo>
                <a:cubicBezTo>
                  <a:pt x="79310" y="297"/>
                  <a:pt x="41705" y="-1888"/>
                  <a:pt x="24522" y="3387"/>
                </a:cubicBezTo>
                <a:cubicBezTo>
                  <a:pt x="7339" y="8663"/>
                  <a:pt x="933" y="17405"/>
                  <a:pt x="104" y="33231"/>
                </a:cubicBezTo>
                <a:cubicBezTo>
                  <a:pt x="-725" y="49057"/>
                  <a:pt x="9525" y="84854"/>
                  <a:pt x="19548" y="98344"/>
                </a:cubicBezTo>
                <a:cubicBezTo>
                  <a:pt x="29571" y="111834"/>
                  <a:pt x="41026" y="112663"/>
                  <a:pt x="60243" y="114170"/>
                </a:cubicBezTo>
                <a:cubicBezTo>
                  <a:pt x="79460" y="115677"/>
                  <a:pt x="116916" y="113492"/>
                  <a:pt x="134852" y="107388"/>
                </a:cubicBezTo>
                <a:cubicBezTo>
                  <a:pt x="152788" y="101284"/>
                  <a:pt x="162360" y="93596"/>
                  <a:pt x="167861" y="77544"/>
                </a:cubicBezTo>
                <a:cubicBezTo>
                  <a:pt x="173363" y="61492"/>
                  <a:pt x="178638" y="23735"/>
                  <a:pt x="167861" y="11074"/>
                </a:cubicBezTo>
                <a:cubicBezTo>
                  <a:pt x="157084" y="-1587"/>
                  <a:pt x="127090" y="2859"/>
                  <a:pt x="103200" y="1578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14" name="Google Shape;3251;p48">
            <a:extLst>
              <a:ext uri="{FF2B5EF4-FFF2-40B4-BE49-F238E27FC236}">
                <a16:creationId xmlns:a16="http://schemas.microsoft.com/office/drawing/2014/main" id="{0DB976B3-C772-450C-32BB-CD82B5BEB06D}"/>
              </a:ext>
            </a:extLst>
          </p:cNvPr>
          <p:cNvSpPr txBox="1">
            <a:spLocks/>
          </p:cNvSpPr>
          <p:nvPr/>
        </p:nvSpPr>
        <p:spPr>
          <a:xfrm>
            <a:off x="9372600" y="4771404"/>
            <a:ext cx="5288120" cy="155875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0"/>
              </a:spcBef>
            </a:pPr>
            <a:r>
              <a:rPr lang="en-US" sz="8000" dirty="0">
                <a:solidFill>
                  <a:schemeClr val="accent2">
                    <a:lumMod val="50000"/>
                  </a:schemeClr>
                </a:solidFill>
                <a:latin typeface="Jumble" panose="02000503000000020004" pitchFamily="2" charset="0"/>
              </a:rPr>
              <a:t>Good job!</a:t>
            </a:r>
          </a:p>
        </p:txBody>
      </p:sp>
      <p:pic>
        <p:nvPicPr>
          <p:cNvPr id="5" name="Picture 4" descr="A picture containing text, toy, doll&#10;&#10;Description automatically generated">
            <a:extLst>
              <a:ext uri="{FF2B5EF4-FFF2-40B4-BE49-F238E27FC236}">
                <a16:creationId xmlns:a16="http://schemas.microsoft.com/office/drawing/2014/main" id="{F165D194-0600-10B9-DB3B-0363DCFD27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94977" y="1349528"/>
            <a:ext cx="7924800" cy="7924800"/>
          </a:xfrm>
          <a:prstGeom prst="rect">
            <a:avLst/>
          </a:prstGeom>
        </p:spPr>
      </p:pic>
      <p:sp>
        <p:nvSpPr>
          <p:cNvPr id="2" name="Freeform 5">
            <a:extLst>
              <a:ext uri="{FF2B5EF4-FFF2-40B4-BE49-F238E27FC236}">
                <a16:creationId xmlns:a16="http://schemas.microsoft.com/office/drawing/2014/main" id="{EA31DC2C-0AFB-296D-E20F-A9CB24538856}"/>
              </a:ext>
            </a:extLst>
          </p:cNvPr>
          <p:cNvSpPr/>
          <p:nvPr/>
        </p:nvSpPr>
        <p:spPr>
          <a:xfrm rot="967897">
            <a:off x="-1416545" y="7589398"/>
            <a:ext cx="5521968" cy="3750059"/>
          </a:xfrm>
          <a:custGeom>
            <a:avLst/>
            <a:gdLst/>
            <a:ahLst/>
            <a:cxnLst/>
            <a:rect l="l" t="t" r="r" b="b"/>
            <a:pathLst>
              <a:path w="5482889" h="3070418">
                <a:moveTo>
                  <a:pt x="0" y="0"/>
                </a:moveTo>
                <a:lnTo>
                  <a:pt x="5482889" y="0"/>
                </a:lnTo>
                <a:lnTo>
                  <a:pt x="5482889" y="3070418"/>
                </a:lnTo>
                <a:lnTo>
                  <a:pt x="0" y="307041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807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-49863" y="876237"/>
            <a:ext cx="18288000" cy="9410763"/>
          </a:xfrm>
          <a:custGeom>
            <a:avLst/>
            <a:gdLst/>
            <a:ahLst/>
            <a:cxnLst/>
            <a:rect l="l" t="t" r="r" b="b"/>
            <a:pathLst>
              <a:path w="4274726" h="2167467">
                <a:moveTo>
                  <a:pt x="24327" y="0"/>
                </a:moveTo>
                <a:lnTo>
                  <a:pt x="4250399" y="0"/>
                </a:lnTo>
                <a:cubicBezTo>
                  <a:pt x="4263834" y="0"/>
                  <a:pt x="4274726" y="10891"/>
                  <a:pt x="4274726" y="24327"/>
                </a:cubicBezTo>
                <a:lnTo>
                  <a:pt x="4274726" y="2143140"/>
                </a:lnTo>
                <a:cubicBezTo>
                  <a:pt x="4274726" y="2156575"/>
                  <a:pt x="4263834" y="2167467"/>
                  <a:pt x="4250399" y="2167467"/>
                </a:cubicBezTo>
                <a:lnTo>
                  <a:pt x="24327" y="2167467"/>
                </a:lnTo>
                <a:cubicBezTo>
                  <a:pt x="10891" y="2167467"/>
                  <a:pt x="0" y="2156575"/>
                  <a:pt x="0" y="2143140"/>
                </a:cubicBezTo>
                <a:lnTo>
                  <a:pt x="0" y="24327"/>
                </a:lnTo>
                <a:cubicBezTo>
                  <a:pt x="0" y="10891"/>
                  <a:pt x="10891" y="0"/>
                  <a:pt x="24327" y="0"/>
                </a:cubicBezTo>
                <a:close/>
              </a:path>
            </a:pathLst>
          </a:custGeom>
          <a:solidFill>
            <a:srgbClr val="CCFFCC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24D182A-613E-B170-8C0D-E8E916BF2B4D}"/>
              </a:ext>
            </a:extLst>
          </p:cNvPr>
          <p:cNvGrpSpPr/>
          <p:nvPr/>
        </p:nvGrpSpPr>
        <p:grpSpPr>
          <a:xfrm>
            <a:off x="-42836" y="-56804"/>
            <a:ext cx="18288000" cy="2415143"/>
            <a:chOff x="-42836" y="-56804"/>
            <a:chExt cx="18288000" cy="241514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F60021A-C8F2-D0A0-D392-6DFF777EBF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42836" y="-56804"/>
              <a:ext cx="18288000" cy="934064"/>
            </a:xfrm>
            <a:prstGeom prst="rect">
              <a:avLst/>
            </a:prstGeom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4F42BABD-B7B1-C6E2-C148-F68F8D589701}"/>
                </a:ext>
              </a:extLst>
            </p:cNvPr>
            <p:cNvGrpSpPr/>
            <p:nvPr/>
          </p:nvGrpSpPr>
          <p:grpSpPr>
            <a:xfrm>
              <a:off x="-32657" y="-23999"/>
              <a:ext cx="5181600" cy="2382338"/>
              <a:chOff x="0" y="-1"/>
              <a:chExt cx="3460862" cy="1520972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26CBA453-F706-75F5-CA11-AF89E55701F6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6"/>
              <a:srcRect b="53414"/>
              <a:stretch/>
            </p:blipFill>
            <p:spPr>
              <a:xfrm>
                <a:off x="0" y="-1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12" name="Picture 11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BEF32405-C758-A7A6-02F5-AA78824493E1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43180" y="0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3" name="Picture 12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A9B03C80-83C1-B3EB-B336-B025F0FD7878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537103" y="41585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4" name="Picture 13" descr="Text&#10;&#10;Description automatically generated">
                <a:extLst>
                  <a:ext uri="{FF2B5EF4-FFF2-40B4-BE49-F238E27FC236}">
                    <a16:creationId xmlns:a16="http://schemas.microsoft.com/office/drawing/2014/main" id="{45F1B842-E177-C435-30F8-E69931EAE838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69658" y="20784"/>
                <a:ext cx="1491204" cy="1500187"/>
              </a:xfrm>
              <a:prstGeom prst="rect">
                <a:avLst/>
              </a:prstGeom>
            </p:spPr>
          </p:pic>
        </p:grpSp>
      </p:grpSp>
      <p:sp>
        <p:nvSpPr>
          <p:cNvPr id="4" name="TextBox 6">
            <a:extLst>
              <a:ext uri="{FF2B5EF4-FFF2-40B4-BE49-F238E27FC236}">
                <a16:creationId xmlns:a16="http://schemas.microsoft.com/office/drawing/2014/main" id="{BC7FA3A2-54EC-ABD6-D2ED-DE2ABEE0E350}"/>
              </a:ext>
            </a:extLst>
          </p:cNvPr>
          <p:cNvSpPr txBox="1"/>
          <p:nvPr/>
        </p:nvSpPr>
        <p:spPr>
          <a:xfrm>
            <a:off x="31992" y="2681287"/>
            <a:ext cx="8484537" cy="23391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8000" dirty="0">
                <a:latin typeface="KG Primary Penmanship Bold"/>
              </a:rPr>
              <a:t>Let’s </a:t>
            </a:r>
            <a:r>
              <a:rPr lang="en-US" sz="8000" b="1" dirty="0">
                <a:solidFill>
                  <a:srgbClr val="0070C0"/>
                </a:solidFill>
                <a:latin typeface="KG Primary Penmanship Bold"/>
              </a:rPr>
              <a:t>draw</a:t>
            </a:r>
            <a:r>
              <a:rPr lang="en-US" sz="8000" dirty="0">
                <a:latin typeface="KG Primary Penmanship Bold"/>
              </a:rPr>
              <a:t>! </a:t>
            </a:r>
          </a:p>
          <a:p>
            <a:pPr algn="ctr">
              <a:spcBef>
                <a:spcPct val="0"/>
              </a:spcBef>
            </a:pPr>
            <a:r>
              <a:rPr lang="en-US" sz="7200" b="1" dirty="0">
                <a:solidFill>
                  <a:srgbClr val="C00000"/>
                </a:solidFill>
                <a:latin typeface="KG Primary Penmanship Bold"/>
              </a:rPr>
              <a:t>A THANK-YOU CARD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AB5CE2C-601E-9C7A-A1F8-10CACF46C5C2}"/>
              </a:ext>
            </a:extLst>
          </p:cNvPr>
          <p:cNvGrpSpPr/>
          <p:nvPr/>
        </p:nvGrpSpPr>
        <p:grpSpPr>
          <a:xfrm>
            <a:off x="2493682" y="5392573"/>
            <a:ext cx="3178218" cy="1457653"/>
            <a:chOff x="12496801" y="1039345"/>
            <a:chExt cx="3657600" cy="1769876"/>
          </a:xfrm>
        </p:grpSpPr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9BC391BE-8445-C8EA-16ED-122ED7026987}"/>
                </a:ext>
              </a:extLst>
            </p:cNvPr>
            <p:cNvGrpSpPr/>
            <p:nvPr/>
          </p:nvGrpSpPr>
          <p:grpSpPr>
            <a:xfrm>
              <a:off x="12496801" y="1039345"/>
              <a:ext cx="3657600" cy="1696334"/>
              <a:chOff x="0" y="0"/>
              <a:chExt cx="6503752" cy="1913890"/>
            </a:xfrm>
            <a:solidFill>
              <a:srgbClr val="0070C0"/>
            </a:solidFill>
          </p:grpSpPr>
          <p:sp>
            <p:nvSpPr>
              <p:cNvPr id="16" name="Freeform 8">
                <a:extLst>
                  <a:ext uri="{FF2B5EF4-FFF2-40B4-BE49-F238E27FC236}">
                    <a16:creationId xmlns:a16="http://schemas.microsoft.com/office/drawing/2014/main" id="{A4931DA4-B276-9B16-B9A7-4C4FE520F3E2}"/>
                  </a:ext>
                </a:extLst>
              </p:cNvPr>
              <p:cNvSpPr/>
              <p:nvPr/>
            </p:nvSpPr>
            <p:spPr>
              <a:xfrm>
                <a:off x="0" y="0"/>
                <a:ext cx="6503752" cy="1913890"/>
              </a:xfrm>
              <a:custGeom>
                <a:avLst/>
                <a:gdLst/>
                <a:ahLst/>
                <a:cxnLst/>
                <a:rect l="l" t="t" r="r" b="b"/>
                <a:pathLst>
                  <a:path w="6503752" h="1913890">
                    <a:moveTo>
                      <a:pt x="6503752" y="956945"/>
                    </a:moveTo>
                    <a:lnTo>
                      <a:pt x="6503752" y="956945"/>
                    </a:lnTo>
                    <a:cubicBezTo>
                      <a:pt x="6503752" y="1485392"/>
                      <a:pt x="6075381" y="1913890"/>
                      <a:pt x="5546807" y="1913890"/>
                    </a:cubicBezTo>
                    <a:lnTo>
                      <a:pt x="956945" y="1913890"/>
                    </a:lnTo>
                    <a:cubicBezTo>
                      <a:pt x="428371" y="1913890"/>
                      <a:pt x="0" y="1485392"/>
                      <a:pt x="0" y="956945"/>
                    </a:cubicBezTo>
                    <a:lnTo>
                      <a:pt x="0" y="956945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5546807" y="0"/>
                    </a:lnTo>
                    <a:cubicBezTo>
                      <a:pt x="6075254" y="0"/>
                      <a:pt x="6503752" y="428371"/>
                      <a:pt x="6503752" y="956945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TextBox 9">
              <a:extLst>
                <a:ext uri="{FF2B5EF4-FFF2-40B4-BE49-F238E27FC236}">
                  <a16:creationId xmlns:a16="http://schemas.microsoft.com/office/drawing/2014/main" id="{E95C70FB-694D-9904-F9B1-21E1AECAE62F}"/>
                </a:ext>
              </a:extLst>
            </p:cNvPr>
            <p:cNvSpPr txBox="1"/>
            <p:nvPr/>
          </p:nvSpPr>
          <p:spPr>
            <a:xfrm>
              <a:off x="13432215" y="1242167"/>
              <a:ext cx="1786772" cy="156705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999"/>
                </a:lnSpc>
              </a:pPr>
              <a:r>
                <a:rPr lang="en-US" sz="9999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enor Sans"/>
                </a:rPr>
                <a:t>65</a:t>
              </a: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D5B6BCF0-74A5-DB0B-2414-A0BA1B9F200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73074" y="1333500"/>
            <a:ext cx="7074951" cy="8325356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18" name="Surpise - Various Artists - Hòa Tấu Của Bé - Various Artists - Album">
            <a:hlinkClick r:id="" action="ppaction://media"/>
            <a:extLst>
              <a:ext uri="{FF2B5EF4-FFF2-40B4-BE49-F238E27FC236}">
                <a16:creationId xmlns:a16="http://schemas.microsoft.com/office/drawing/2014/main" id="{429C6473-112C-2215-DFB5-8621325C8F6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>
            <a:duotone>
              <a:prstClr val="black"/>
              <a:schemeClr val="accent3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244075" y="7382539"/>
            <a:ext cx="2060369" cy="2060369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3180284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8566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-49863" y="876237"/>
            <a:ext cx="18288000" cy="9410763"/>
          </a:xfrm>
          <a:custGeom>
            <a:avLst/>
            <a:gdLst/>
            <a:ahLst/>
            <a:cxnLst/>
            <a:rect l="l" t="t" r="r" b="b"/>
            <a:pathLst>
              <a:path w="4274726" h="2167467">
                <a:moveTo>
                  <a:pt x="24327" y="0"/>
                </a:moveTo>
                <a:lnTo>
                  <a:pt x="4250399" y="0"/>
                </a:lnTo>
                <a:cubicBezTo>
                  <a:pt x="4263834" y="0"/>
                  <a:pt x="4274726" y="10891"/>
                  <a:pt x="4274726" y="24327"/>
                </a:cubicBezTo>
                <a:lnTo>
                  <a:pt x="4274726" y="2143140"/>
                </a:lnTo>
                <a:cubicBezTo>
                  <a:pt x="4274726" y="2156575"/>
                  <a:pt x="4263834" y="2167467"/>
                  <a:pt x="4250399" y="2167467"/>
                </a:cubicBezTo>
                <a:lnTo>
                  <a:pt x="24327" y="2167467"/>
                </a:lnTo>
                <a:cubicBezTo>
                  <a:pt x="10891" y="2167467"/>
                  <a:pt x="0" y="2156575"/>
                  <a:pt x="0" y="2143140"/>
                </a:cubicBezTo>
                <a:lnTo>
                  <a:pt x="0" y="24327"/>
                </a:lnTo>
                <a:cubicBezTo>
                  <a:pt x="0" y="10891"/>
                  <a:pt x="10891" y="0"/>
                  <a:pt x="24327" y="0"/>
                </a:cubicBezTo>
                <a:close/>
              </a:path>
            </a:pathLst>
          </a:custGeom>
          <a:solidFill>
            <a:srgbClr val="CCFFCC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24D182A-613E-B170-8C0D-E8E916BF2B4D}"/>
              </a:ext>
            </a:extLst>
          </p:cNvPr>
          <p:cNvGrpSpPr/>
          <p:nvPr/>
        </p:nvGrpSpPr>
        <p:grpSpPr>
          <a:xfrm>
            <a:off x="-42836" y="-56804"/>
            <a:ext cx="18288000" cy="2415143"/>
            <a:chOff x="-42836" y="-56804"/>
            <a:chExt cx="18288000" cy="241514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F60021A-C8F2-D0A0-D392-6DFF777EBF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42836" y="-56804"/>
              <a:ext cx="18288000" cy="934064"/>
            </a:xfrm>
            <a:prstGeom prst="rect">
              <a:avLst/>
            </a:prstGeom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4F42BABD-B7B1-C6E2-C148-F68F8D589701}"/>
                </a:ext>
              </a:extLst>
            </p:cNvPr>
            <p:cNvGrpSpPr/>
            <p:nvPr/>
          </p:nvGrpSpPr>
          <p:grpSpPr>
            <a:xfrm>
              <a:off x="-32657" y="-23999"/>
              <a:ext cx="5181600" cy="2382338"/>
              <a:chOff x="0" y="-1"/>
              <a:chExt cx="3460862" cy="1520972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26CBA453-F706-75F5-CA11-AF89E55701F6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4"/>
              <a:srcRect b="53414"/>
              <a:stretch/>
            </p:blipFill>
            <p:spPr>
              <a:xfrm>
                <a:off x="0" y="-1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12" name="Picture 11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BEF32405-C758-A7A6-02F5-AA78824493E1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43180" y="0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3" name="Picture 12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A9B03C80-83C1-B3EB-B336-B025F0FD7878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537103" y="41585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4" name="Picture 13" descr="Text&#10;&#10;Description automatically generated">
                <a:extLst>
                  <a:ext uri="{FF2B5EF4-FFF2-40B4-BE49-F238E27FC236}">
                    <a16:creationId xmlns:a16="http://schemas.microsoft.com/office/drawing/2014/main" id="{45F1B842-E177-C435-30F8-E69931EAE838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69658" y="20784"/>
                <a:ext cx="1491204" cy="1500187"/>
              </a:xfrm>
              <a:prstGeom prst="rect">
                <a:avLst/>
              </a:prstGeom>
            </p:spPr>
          </p:pic>
        </p:grpSp>
      </p:grpSp>
      <p:sp>
        <p:nvSpPr>
          <p:cNvPr id="4" name="TextBox 6">
            <a:extLst>
              <a:ext uri="{FF2B5EF4-FFF2-40B4-BE49-F238E27FC236}">
                <a16:creationId xmlns:a16="http://schemas.microsoft.com/office/drawing/2014/main" id="{BC7FA3A2-54EC-ABD6-D2ED-DE2ABEE0E350}"/>
              </a:ext>
            </a:extLst>
          </p:cNvPr>
          <p:cNvSpPr txBox="1"/>
          <p:nvPr/>
        </p:nvSpPr>
        <p:spPr>
          <a:xfrm>
            <a:off x="31992" y="2681287"/>
            <a:ext cx="8484537" cy="23391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8000" dirty="0">
                <a:latin typeface="KG Primary Penmanship Bold"/>
              </a:rPr>
              <a:t>Let’s </a:t>
            </a:r>
            <a:r>
              <a:rPr lang="en-US" sz="8000" b="1" dirty="0">
                <a:solidFill>
                  <a:srgbClr val="0070C0"/>
                </a:solidFill>
                <a:latin typeface="KG Primary Penmanship Bold"/>
              </a:rPr>
              <a:t>write</a:t>
            </a:r>
            <a:r>
              <a:rPr lang="en-US" sz="8000" dirty="0">
                <a:latin typeface="KG Primary Penmanship Bold"/>
              </a:rPr>
              <a:t>! </a:t>
            </a:r>
          </a:p>
          <a:p>
            <a:pPr algn="ctr">
              <a:spcBef>
                <a:spcPct val="0"/>
              </a:spcBef>
            </a:pPr>
            <a:r>
              <a:rPr lang="en-US" sz="7200" b="1" dirty="0">
                <a:solidFill>
                  <a:srgbClr val="C00000"/>
                </a:solidFill>
                <a:latin typeface="KG Primary Penmanship Bold"/>
              </a:rPr>
              <a:t>A THANK-YOU CARD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AB5CE2C-601E-9C7A-A1F8-10CACF46C5C2}"/>
              </a:ext>
            </a:extLst>
          </p:cNvPr>
          <p:cNvGrpSpPr/>
          <p:nvPr/>
        </p:nvGrpSpPr>
        <p:grpSpPr>
          <a:xfrm>
            <a:off x="2728706" y="5753100"/>
            <a:ext cx="3178218" cy="1457653"/>
            <a:chOff x="12496801" y="1039345"/>
            <a:chExt cx="3657600" cy="1769876"/>
          </a:xfrm>
        </p:grpSpPr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9BC391BE-8445-C8EA-16ED-122ED7026987}"/>
                </a:ext>
              </a:extLst>
            </p:cNvPr>
            <p:cNvGrpSpPr/>
            <p:nvPr/>
          </p:nvGrpSpPr>
          <p:grpSpPr>
            <a:xfrm>
              <a:off x="12496801" y="1039345"/>
              <a:ext cx="3657600" cy="1696334"/>
              <a:chOff x="0" y="0"/>
              <a:chExt cx="6503752" cy="1913890"/>
            </a:xfrm>
            <a:solidFill>
              <a:srgbClr val="0070C0"/>
            </a:solidFill>
          </p:grpSpPr>
          <p:sp>
            <p:nvSpPr>
              <p:cNvPr id="16" name="Freeform 8">
                <a:extLst>
                  <a:ext uri="{FF2B5EF4-FFF2-40B4-BE49-F238E27FC236}">
                    <a16:creationId xmlns:a16="http://schemas.microsoft.com/office/drawing/2014/main" id="{A4931DA4-B276-9B16-B9A7-4C4FE520F3E2}"/>
                  </a:ext>
                </a:extLst>
              </p:cNvPr>
              <p:cNvSpPr/>
              <p:nvPr/>
            </p:nvSpPr>
            <p:spPr>
              <a:xfrm>
                <a:off x="0" y="0"/>
                <a:ext cx="6503752" cy="1913890"/>
              </a:xfrm>
              <a:custGeom>
                <a:avLst/>
                <a:gdLst/>
                <a:ahLst/>
                <a:cxnLst/>
                <a:rect l="l" t="t" r="r" b="b"/>
                <a:pathLst>
                  <a:path w="6503752" h="1913890">
                    <a:moveTo>
                      <a:pt x="6503752" y="956945"/>
                    </a:moveTo>
                    <a:lnTo>
                      <a:pt x="6503752" y="956945"/>
                    </a:lnTo>
                    <a:cubicBezTo>
                      <a:pt x="6503752" y="1485392"/>
                      <a:pt x="6075381" y="1913890"/>
                      <a:pt x="5546807" y="1913890"/>
                    </a:cubicBezTo>
                    <a:lnTo>
                      <a:pt x="956945" y="1913890"/>
                    </a:lnTo>
                    <a:cubicBezTo>
                      <a:pt x="428371" y="1913890"/>
                      <a:pt x="0" y="1485392"/>
                      <a:pt x="0" y="956945"/>
                    </a:cubicBezTo>
                    <a:lnTo>
                      <a:pt x="0" y="956945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5546807" y="0"/>
                    </a:lnTo>
                    <a:cubicBezTo>
                      <a:pt x="6075254" y="0"/>
                      <a:pt x="6503752" y="428371"/>
                      <a:pt x="6503752" y="956945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TextBox 9">
              <a:extLst>
                <a:ext uri="{FF2B5EF4-FFF2-40B4-BE49-F238E27FC236}">
                  <a16:creationId xmlns:a16="http://schemas.microsoft.com/office/drawing/2014/main" id="{E95C70FB-694D-9904-F9B1-21E1AECAE62F}"/>
                </a:ext>
              </a:extLst>
            </p:cNvPr>
            <p:cNvSpPr txBox="1"/>
            <p:nvPr/>
          </p:nvSpPr>
          <p:spPr>
            <a:xfrm>
              <a:off x="13432215" y="1242167"/>
              <a:ext cx="1786772" cy="156705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999"/>
                </a:lnSpc>
              </a:pPr>
              <a:r>
                <a:rPr lang="en-US" sz="9999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enor Sans"/>
                </a:rPr>
                <a:t>65</a:t>
              </a: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ED4ABD4B-B840-53F2-0424-469D5152C3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06095" y="2095500"/>
            <a:ext cx="8942475" cy="6756337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150545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524D182A-613E-B170-8C0D-E8E916BF2B4D}"/>
              </a:ext>
            </a:extLst>
          </p:cNvPr>
          <p:cNvGrpSpPr/>
          <p:nvPr/>
        </p:nvGrpSpPr>
        <p:grpSpPr>
          <a:xfrm>
            <a:off x="-42836" y="-56804"/>
            <a:ext cx="18288000" cy="2415143"/>
            <a:chOff x="-42836" y="-56804"/>
            <a:chExt cx="18288000" cy="241514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F60021A-C8F2-D0A0-D392-6DFF777EBF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42836" y="-56804"/>
              <a:ext cx="18288000" cy="934064"/>
            </a:xfrm>
            <a:prstGeom prst="rect">
              <a:avLst/>
            </a:prstGeom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4F42BABD-B7B1-C6E2-C148-F68F8D589701}"/>
                </a:ext>
              </a:extLst>
            </p:cNvPr>
            <p:cNvGrpSpPr/>
            <p:nvPr/>
          </p:nvGrpSpPr>
          <p:grpSpPr>
            <a:xfrm>
              <a:off x="-32657" y="-23999"/>
              <a:ext cx="5181600" cy="2382338"/>
              <a:chOff x="0" y="-1"/>
              <a:chExt cx="3460862" cy="1520972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26CBA453-F706-75F5-CA11-AF89E55701F6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5"/>
              <a:srcRect b="53414"/>
              <a:stretch/>
            </p:blipFill>
            <p:spPr>
              <a:xfrm>
                <a:off x="0" y="-1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12" name="Picture 11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BEF32405-C758-A7A6-02F5-AA78824493E1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43180" y="0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3" name="Picture 12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A9B03C80-83C1-B3EB-B336-B025F0FD7878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537103" y="41585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4" name="Picture 13" descr="Text&#10;&#10;Description automatically generated">
                <a:extLst>
                  <a:ext uri="{FF2B5EF4-FFF2-40B4-BE49-F238E27FC236}">
                    <a16:creationId xmlns:a16="http://schemas.microsoft.com/office/drawing/2014/main" id="{45F1B842-E177-C435-30F8-E69931EAE838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69658" y="20784"/>
                <a:ext cx="1491204" cy="1500187"/>
              </a:xfrm>
              <a:prstGeom prst="rect">
                <a:avLst/>
              </a:prstGeom>
            </p:spPr>
          </p:pic>
        </p:grpSp>
      </p:grpSp>
      <p:sp>
        <p:nvSpPr>
          <p:cNvPr id="4" name="TextBox 6">
            <a:extLst>
              <a:ext uri="{FF2B5EF4-FFF2-40B4-BE49-F238E27FC236}">
                <a16:creationId xmlns:a16="http://schemas.microsoft.com/office/drawing/2014/main" id="{BC7FA3A2-54EC-ABD6-D2ED-DE2ABEE0E350}"/>
              </a:ext>
            </a:extLst>
          </p:cNvPr>
          <p:cNvSpPr txBox="1"/>
          <p:nvPr/>
        </p:nvSpPr>
        <p:spPr>
          <a:xfrm>
            <a:off x="4464730" y="899440"/>
            <a:ext cx="9272868" cy="246221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8000" dirty="0">
                <a:latin typeface="KG Primary Penmanship Bold"/>
              </a:rPr>
              <a:t>Let’s write! </a:t>
            </a:r>
          </a:p>
          <a:p>
            <a:pPr algn="ctr">
              <a:spcBef>
                <a:spcPct val="0"/>
              </a:spcBef>
            </a:pPr>
            <a:r>
              <a:rPr lang="en-US" sz="8000" b="1" dirty="0">
                <a:solidFill>
                  <a:srgbClr val="C00000"/>
                </a:solidFill>
                <a:latin typeface="KG Primary Penmanship Bold"/>
              </a:rPr>
              <a:t>A THANK-YOU CARD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BB9735-E0F8-7140-FC6C-1D91169927CE}"/>
              </a:ext>
            </a:extLst>
          </p:cNvPr>
          <p:cNvGrpSpPr/>
          <p:nvPr/>
        </p:nvGrpSpPr>
        <p:grpSpPr>
          <a:xfrm>
            <a:off x="533400" y="4205585"/>
            <a:ext cx="5605437" cy="5102788"/>
            <a:chOff x="533400" y="4205585"/>
            <a:chExt cx="5605437" cy="5102788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D143F41-D768-EE52-6EAE-102780BCF5DF}"/>
                </a:ext>
              </a:extLst>
            </p:cNvPr>
            <p:cNvSpPr/>
            <p:nvPr/>
          </p:nvSpPr>
          <p:spPr>
            <a:xfrm>
              <a:off x="533400" y="4205585"/>
              <a:ext cx="5605437" cy="5102788"/>
            </a:xfrm>
            <a:prstGeom prst="roundRect">
              <a:avLst/>
            </a:prstGeom>
            <a:noFill/>
            <a:ln w="76200"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A2AA901-6482-7832-45FC-03A7BE2981E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16173" y="4919158"/>
              <a:ext cx="4839890" cy="3372932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900A71B-A752-A389-3F58-7D76588E398A}"/>
              </a:ext>
            </a:extLst>
          </p:cNvPr>
          <p:cNvSpPr/>
          <p:nvPr/>
        </p:nvSpPr>
        <p:spPr>
          <a:xfrm>
            <a:off x="6521610" y="3742492"/>
            <a:ext cx="11385390" cy="618730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27000" cmpd="thickThin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B82DA2F-2EE4-6AA6-05F6-7DA00C11E6FB}"/>
              </a:ext>
            </a:extLst>
          </p:cNvPr>
          <p:cNvSpPr/>
          <p:nvPr/>
        </p:nvSpPr>
        <p:spPr>
          <a:xfrm>
            <a:off x="6858000" y="4042202"/>
            <a:ext cx="9710763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Dreaming Outloud Pro" panose="03050502040302030504" pitchFamily="66" charset="0"/>
                <a:cs typeface="Dreaming Outloud Pro" panose="03050502040302030504" pitchFamily="66" charset="0"/>
              </a:rPr>
              <a:t>Dear Dad, </a:t>
            </a:r>
            <a:endParaRPr lang="en-US" sz="48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Dreaming Outloud Pro" panose="03050502040302030504" pitchFamily="66" charset="0"/>
              <a:cs typeface="Dreaming Outloud Pro" panose="03050502040302030504" pitchFamily="66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E53FDA75-E46B-2C91-DF16-09418CA8962D}"/>
              </a:ext>
            </a:extLst>
          </p:cNvPr>
          <p:cNvSpPr/>
          <p:nvPr/>
        </p:nvSpPr>
        <p:spPr>
          <a:xfrm>
            <a:off x="6868391" y="5939702"/>
            <a:ext cx="8787284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Dreaming Outloud Pro" panose="03050502040302030504" pitchFamily="66" charset="0"/>
                <a:cs typeface="Dreaming Outloud Pro" panose="03050502040302030504" pitchFamily="66" charset="0"/>
              </a:rPr>
              <a:t>Here’s a picture of a car. </a:t>
            </a:r>
            <a:endParaRPr lang="en-US" sz="48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Dreaming Outloud Pro" panose="03050502040302030504" pitchFamily="66" charset="0"/>
              <a:cs typeface="Dreaming Outloud Pro" panose="03050502040302030504" pitchFamily="66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7A820F8-258F-21FE-D15B-35FEACE3D622}"/>
              </a:ext>
            </a:extLst>
          </p:cNvPr>
          <p:cNvSpPr/>
          <p:nvPr/>
        </p:nvSpPr>
        <p:spPr>
          <a:xfrm>
            <a:off x="6366202" y="5005595"/>
            <a:ext cx="9525000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Dreaming Outloud Pro" panose="03050502040302030504" pitchFamily="66" charset="0"/>
                <a:cs typeface="Dreaming Outloud Pro" panose="03050502040302030504" pitchFamily="66" charset="0"/>
              </a:rPr>
              <a:t>Thank you for everything you do. </a:t>
            </a:r>
            <a:endParaRPr lang="en-US" sz="48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Dreaming Outloud Pro" panose="03050502040302030504" pitchFamily="66" charset="0"/>
              <a:cs typeface="Dreaming Outloud Pro" panose="03050502040302030504" pitchFamily="66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4903134-F2C1-47DC-60BE-42E2D8AEE46E}"/>
              </a:ext>
            </a:extLst>
          </p:cNvPr>
          <p:cNvSpPr/>
          <p:nvPr/>
        </p:nvSpPr>
        <p:spPr>
          <a:xfrm>
            <a:off x="6858000" y="6985999"/>
            <a:ext cx="10820400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Dreaming Outloud Pro" panose="03050502040302030504" pitchFamily="66" charset="0"/>
                <a:cs typeface="Dreaming Outloud Pro" panose="03050502040302030504" pitchFamily="66" charset="0"/>
              </a:rPr>
              <a:t>I know you like cars because they’re fast. </a:t>
            </a:r>
            <a:endParaRPr lang="en-US" sz="48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Dreaming Outloud Pro" panose="03050502040302030504" pitchFamily="66" charset="0"/>
              <a:cs typeface="Dreaming Outloud Pro" panose="03050502040302030504" pitchFamily="66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5C306C0-2FF0-7CB7-B7FA-EB7DB185025D}"/>
              </a:ext>
            </a:extLst>
          </p:cNvPr>
          <p:cNvSpPr/>
          <p:nvPr/>
        </p:nvSpPr>
        <p:spPr>
          <a:xfrm>
            <a:off x="6885709" y="8011861"/>
            <a:ext cx="10820400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Dreaming Outloud Pro" panose="03050502040302030504" pitchFamily="66" charset="0"/>
                <a:cs typeface="Dreaming Outloud Pro" panose="03050502040302030504" pitchFamily="66" charset="0"/>
              </a:rPr>
              <a:t>Love,</a:t>
            </a:r>
            <a:endParaRPr lang="en-US" sz="48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Dreaming Outloud Pro" panose="03050502040302030504" pitchFamily="66" charset="0"/>
              <a:cs typeface="Dreaming Outloud Pro" panose="03050502040302030504" pitchFamily="66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24AB908-7A73-02DB-E112-62DFE90D89F5}"/>
              </a:ext>
            </a:extLst>
          </p:cNvPr>
          <p:cNvSpPr/>
          <p:nvPr/>
        </p:nvSpPr>
        <p:spPr>
          <a:xfrm>
            <a:off x="6903027" y="8892874"/>
            <a:ext cx="10820400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Dreaming Outloud Pro" panose="03050502040302030504" pitchFamily="66" charset="0"/>
                <a:cs typeface="Dreaming Outloud Pro" panose="03050502040302030504" pitchFamily="66" charset="0"/>
              </a:rPr>
              <a:t>Quang</a:t>
            </a:r>
            <a:endParaRPr lang="en-US" sz="48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Dreaming Outloud Pro" panose="03050502040302030504" pitchFamily="66" charset="0"/>
              <a:cs typeface="Dreaming Outloud Pro" panose="030505020403020305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17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  <p:bldP spid="23" grpId="0" uiExpand="1" build="p"/>
      <p:bldP spid="22" grpId="0" build="p"/>
      <p:bldP spid="7" grpId="0" uiExpand="1" build="p"/>
      <p:bldP spid="15" grpId="0" uiExpand="1" build="p"/>
      <p:bldP spid="16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-5965" y="774421"/>
            <a:ext cx="18288000" cy="9410763"/>
          </a:xfrm>
          <a:custGeom>
            <a:avLst/>
            <a:gdLst/>
            <a:ahLst/>
            <a:cxnLst/>
            <a:rect l="l" t="t" r="r" b="b"/>
            <a:pathLst>
              <a:path w="4274726" h="2167467">
                <a:moveTo>
                  <a:pt x="24327" y="0"/>
                </a:moveTo>
                <a:lnTo>
                  <a:pt x="4250399" y="0"/>
                </a:lnTo>
                <a:cubicBezTo>
                  <a:pt x="4263834" y="0"/>
                  <a:pt x="4274726" y="10891"/>
                  <a:pt x="4274726" y="24327"/>
                </a:cubicBezTo>
                <a:lnTo>
                  <a:pt x="4274726" y="2143140"/>
                </a:lnTo>
                <a:cubicBezTo>
                  <a:pt x="4274726" y="2156575"/>
                  <a:pt x="4263834" y="2167467"/>
                  <a:pt x="4250399" y="2167467"/>
                </a:cubicBezTo>
                <a:lnTo>
                  <a:pt x="24327" y="2167467"/>
                </a:lnTo>
                <a:cubicBezTo>
                  <a:pt x="10891" y="2167467"/>
                  <a:pt x="0" y="2156575"/>
                  <a:pt x="0" y="2143140"/>
                </a:cubicBezTo>
                <a:lnTo>
                  <a:pt x="0" y="24327"/>
                </a:lnTo>
                <a:cubicBezTo>
                  <a:pt x="0" y="10891"/>
                  <a:pt x="10891" y="0"/>
                  <a:pt x="24327" y="0"/>
                </a:cubicBezTo>
                <a:close/>
              </a:path>
            </a:pathLst>
          </a:custGeom>
          <a:solidFill>
            <a:srgbClr val="CCFFCC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24D182A-613E-B170-8C0D-E8E916BF2B4D}"/>
              </a:ext>
            </a:extLst>
          </p:cNvPr>
          <p:cNvGrpSpPr/>
          <p:nvPr/>
        </p:nvGrpSpPr>
        <p:grpSpPr>
          <a:xfrm>
            <a:off x="-42836" y="-56804"/>
            <a:ext cx="18288000" cy="2415143"/>
            <a:chOff x="-42836" y="-56804"/>
            <a:chExt cx="18288000" cy="241514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F60021A-C8F2-D0A0-D392-6DFF777EBF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42836" y="-56804"/>
              <a:ext cx="18288000" cy="934064"/>
            </a:xfrm>
            <a:prstGeom prst="rect">
              <a:avLst/>
            </a:prstGeom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4F42BABD-B7B1-C6E2-C148-F68F8D589701}"/>
                </a:ext>
              </a:extLst>
            </p:cNvPr>
            <p:cNvGrpSpPr/>
            <p:nvPr/>
          </p:nvGrpSpPr>
          <p:grpSpPr>
            <a:xfrm>
              <a:off x="-32657" y="-23999"/>
              <a:ext cx="5181600" cy="2382338"/>
              <a:chOff x="0" y="-1"/>
              <a:chExt cx="3460862" cy="1520972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26CBA453-F706-75F5-CA11-AF89E55701F6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6"/>
              <a:srcRect b="53414"/>
              <a:stretch/>
            </p:blipFill>
            <p:spPr>
              <a:xfrm>
                <a:off x="0" y="-1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12" name="Picture 11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BEF32405-C758-A7A6-02F5-AA78824493E1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43180" y="0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3" name="Picture 12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A9B03C80-83C1-B3EB-B336-B025F0FD7878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537103" y="41585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4" name="Picture 13" descr="Text&#10;&#10;Description automatically generated">
                <a:extLst>
                  <a:ext uri="{FF2B5EF4-FFF2-40B4-BE49-F238E27FC236}">
                    <a16:creationId xmlns:a16="http://schemas.microsoft.com/office/drawing/2014/main" id="{45F1B842-E177-C435-30F8-E69931EAE838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69658" y="20784"/>
                <a:ext cx="1491204" cy="1500187"/>
              </a:xfrm>
              <a:prstGeom prst="rect">
                <a:avLst/>
              </a:prstGeom>
            </p:spPr>
          </p:pic>
        </p:grpSp>
      </p:grpSp>
      <p:sp>
        <p:nvSpPr>
          <p:cNvPr id="4" name="TextBox 6">
            <a:extLst>
              <a:ext uri="{FF2B5EF4-FFF2-40B4-BE49-F238E27FC236}">
                <a16:creationId xmlns:a16="http://schemas.microsoft.com/office/drawing/2014/main" id="{BC7FA3A2-54EC-ABD6-D2ED-DE2ABEE0E350}"/>
              </a:ext>
            </a:extLst>
          </p:cNvPr>
          <p:cNvSpPr txBox="1"/>
          <p:nvPr/>
        </p:nvSpPr>
        <p:spPr>
          <a:xfrm>
            <a:off x="381525" y="2247900"/>
            <a:ext cx="8860096" cy="246221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8000" dirty="0">
                <a:latin typeface="KG Primary Penmanship Bold"/>
              </a:rPr>
              <a:t>Let’s write! </a:t>
            </a:r>
          </a:p>
          <a:p>
            <a:pPr algn="ctr">
              <a:spcBef>
                <a:spcPct val="0"/>
              </a:spcBef>
            </a:pPr>
            <a:r>
              <a:rPr lang="en-US" sz="8000" b="1" dirty="0">
                <a:solidFill>
                  <a:srgbClr val="C00000"/>
                </a:solidFill>
                <a:latin typeface="KG Primary Penmanship Bold"/>
              </a:rPr>
              <a:t>A THANK-YOU CARD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2BB9DAC4-6BF6-CADB-3335-8A3474980C72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9353989" y="1333500"/>
            <a:ext cx="8552486" cy="7953812"/>
          </a:xfrm>
          <a:prstGeom prst="rect">
            <a:avLst/>
          </a:prstGeom>
        </p:spPr>
      </p:pic>
      <p:pic>
        <p:nvPicPr>
          <p:cNvPr id="19" name="Valse Favorite - Various Artists - Hòa Tấu Của Bé - Various Artists - Album">
            <a:hlinkClick r:id="" action="ppaction://media"/>
            <a:extLst>
              <a:ext uri="{FF2B5EF4-FFF2-40B4-BE49-F238E27FC236}">
                <a16:creationId xmlns:a16="http://schemas.microsoft.com/office/drawing/2014/main" id="{225B2756-AFBF-7384-BAF4-266B8D380BE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217942" y="5676900"/>
            <a:ext cx="2941637" cy="2941637"/>
          </a:xfrm>
          <a:prstGeom prst="rect">
            <a:avLst/>
          </a:prstGeom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3290495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483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-42836" y="937829"/>
            <a:ext cx="18288000" cy="9349171"/>
          </a:xfrm>
          <a:custGeom>
            <a:avLst/>
            <a:gdLst/>
            <a:ahLst/>
            <a:cxnLst/>
            <a:rect l="l" t="t" r="r" b="b"/>
            <a:pathLst>
              <a:path w="4274726" h="2167467">
                <a:moveTo>
                  <a:pt x="24327" y="0"/>
                </a:moveTo>
                <a:lnTo>
                  <a:pt x="4250399" y="0"/>
                </a:lnTo>
                <a:cubicBezTo>
                  <a:pt x="4263834" y="0"/>
                  <a:pt x="4274726" y="10891"/>
                  <a:pt x="4274726" y="24327"/>
                </a:cubicBezTo>
                <a:lnTo>
                  <a:pt x="4274726" y="2143140"/>
                </a:lnTo>
                <a:cubicBezTo>
                  <a:pt x="4274726" y="2156575"/>
                  <a:pt x="4263834" y="2167467"/>
                  <a:pt x="4250399" y="2167467"/>
                </a:cubicBezTo>
                <a:lnTo>
                  <a:pt x="24327" y="2167467"/>
                </a:lnTo>
                <a:cubicBezTo>
                  <a:pt x="10891" y="2167467"/>
                  <a:pt x="0" y="2156575"/>
                  <a:pt x="0" y="2143140"/>
                </a:cubicBezTo>
                <a:lnTo>
                  <a:pt x="0" y="24327"/>
                </a:lnTo>
                <a:cubicBezTo>
                  <a:pt x="0" y="10891"/>
                  <a:pt x="10891" y="0"/>
                  <a:pt x="24327" y="0"/>
                </a:cubicBezTo>
                <a:close/>
              </a:path>
            </a:pathLst>
          </a:custGeom>
          <a:solidFill>
            <a:srgbClr val="CCFFCC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24D182A-613E-B170-8C0D-E8E916BF2B4D}"/>
              </a:ext>
            </a:extLst>
          </p:cNvPr>
          <p:cNvGrpSpPr/>
          <p:nvPr/>
        </p:nvGrpSpPr>
        <p:grpSpPr>
          <a:xfrm>
            <a:off x="-42836" y="-56804"/>
            <a:ext cx="18288000" cy="2415143"/>
            <a:chOff x="-42836" y="-56804"/>
            <a:chExt cx="18288000" cy="241514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F60021A-C8F2-D0A0-D392-6DFF777EBF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42836" y="-56804"/>
              <a:ext cx="18288000" cy="934064"/>
            </a:xfrm>
            <a:prstGeom prst="rect">
              <a:avLst/>
            </a:prstGeom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4F42BABD-B7B1-C6E2-C148-F68F8D589701}"/>
                </a:ext>
              </a:extLst>
            </p:cNvPr>
            <p:cNvGrpSpPr/>
            <p:nvPr/>
          </p:nvGrpSpPr>
          <p:grpSpPr>
            <a:xfrm>
              <a:off x="-32657" y="-23999"/>
              <a:ext cx="5181600" cy="2382338"/>
              <a:chOff x="0" y="-1"/>
              <a:chExt cx="3460862" cy="1520972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26CBA453-F706-75F5-CA11-AF89E55701F6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4"/>
              <a:srcRect b="53414"/>
              <a:stretch/>
            </p:blipFill>
            <p:spPr>
              <a:xfrm>
                <a:off x="0" y="-1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12" name="Picture 11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BEF32405-C758-A7A6-02F5-AA78824493E1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43180" y="0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3" name="Picture 12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A9B03C80-83C1-B3EB-B336-B025F0FD7878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537103" y="41585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4" name="Picture 13" descr="Text&#10;&#10;Description automatically generated">
                <a:extLst>
                  <a:ext uri="{FF2B5EF4-FFF2-40B4-BE49-F238E27FC236}">
                    <a16:creationId xmlns:a16="http://schemas.microsoft.com/office/drawing/2014/main" id="{45F1B842-E177-C435-30F8-E69931EAE838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69658" y="20784"/>
                <a:ext cx="1491204" cy="1500187"/>
              </a:xfrm>
              <a:prstGeom prst="rect">
                <a:avLst/>
              </a:prstGeom>
            </p:spPr>
          </p:pic>
        </p:grpSp>
      </p:grpSp>
      <p:sp>
        <p:nvSpPr>
          <p:cNvPr id="4" name="TextBox 6">
            <a:extLst>
              <a:ext uri="{FF2B5EF4-FFF2-40B4-BE49-F238E27FC236}">
                <a16:creationId xmlns:a16="http://schemas.microsoft.com/office/drawing/2014/main" id="{BC7FA3A2-54EC-ABD6-D2ED-DE2ABEE0E350}"/>
              </a:ext>
            </a:extLst>
          </p:cNvPr>
          <p:cNvSpPr txBox="1"/>
          <p:nvPr/>
        </p:nvSpPr>
        <p:spPr>
          <a:xfrm>
            <a:off x="969092" y="525390"/>
            <a:ext cx="6858000" cy="201170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8096"/>
              </a:lnSpc>
              <a:spcBef>
                <a:spcPct val="0"/>
              </a:spcBef>
            </a:pPr>
            <a:r>
              <a:rPr lang="en-US" sz="8000" b="1" dirty="0">
                <a:solidFill>
                  <a:srgbClr val="C00000"/>
                </a:solidFill>
                <a:latin typeface="KG Primary Penmanship Bold"/>
              </a:rPr>
              <a:t>Work in Pairs.</a:t>
            </a:r>
          </a:p>
        </p:txBody>
      </p:sp>
      <p:pic>
        <p:nvPicPr>
          <p:cNvPr id="15" name="Graphic 14" descr="Right pointing backhand index with solid fill">
            <a:extLst>
              <a:ext uri="{FF2B5EF4-FFF2-40B4-BE49-F238E27FC236}">
                <a16:creationId xmlns:a16="http://schemas.microsoft.com/office/drawing/2014/main" id="{24E3326D-A2BD-1839-1524-EA82C9E5811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-173128" y="1258684"/>
            <a:ext cx="1397084" cy="1397084"/>
          </a:xfrm>
          <a:prstGeom prst="rect">
            <a:avLst/>
          </a:prstGeom>
        </p:spPr>
      </p:pic>
      <p:pic>
        <p:nvPicPr>
          <p:cNvPr id="23" name="Picture 22" descr="A picture containing toy, doll, vector graphics&#10;&#10;Description automatically generated">
            <a:extLst>
              <a:ext uri="{FF2B5EF4-FFF2-40B4-BE49-F238E27FC236}">
                <a16:creationId xmlns:a16="http://schemas.microsoft.com/office/drawing/2014/main" id="{AD0C688A-B309-E389-2C60-36391BE5C2D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10000" y="2439864"/>
            <a:ext cx="10342487" cy="7342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512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9C55BDBA-7EAF-04A4-0DA8-1E1176129FCD}"/>
              </a:ext>
            </a:extLst>
          </p:cNvPr>
          <p:cNvGrpSpPr/>
          <p:nvPr/>
        </p:nvGrpSpPr>
        <p:grpSpPr>
          <a:xfrm>
            <a:off x="-42836" y="-56804"/>
            <a:ext cx="18288000" cy="2415143"/>
            <a:chOff x="-42836" y="-56804"/>
            <a:chExt cx="18288000" cy="241514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5245DB8-D9C0-EB4E-2307-7556B629E8D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42836" y="-56804"/>
              <a:ext cx="18288000" cy="934064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10C16A0C-1C63-67CE-B122-84C170E80EAB}"/>
                </a:ext>
              </a:extLst>
            </p:cNvPr>
            <p:cNvGrpSpPr/>
            <p:nvPr/>
          </p:nvGrpSpPr>
          <p:grpSpPr>
            <a:xfrm>
              <a:off x="-32657" y="-23999"/>
              <a:ext cx="5181600" cy="2382338"/>
              <a:chOff x="0" y="-1"/>
              <a:chExt cx="3460862" cy="1520972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778DA561-609C-488D-C0B1-8B85DE3447F2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5"/>
              <a:srcRect b="53414"/>
              <a:stretch/>
            </p:blipFill>
            <p:spPr>
              <a:xfrm>
                <a:off x="0" y="-1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9" name="Picture 8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D0380E21-3685-4E06-04EB-C736211BE662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43180" y="0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0" name="Picture 9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D1430D98-BC2D-7AC7-8A54-B8188E9C47D2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537103" y="41585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1" name="Picture 10" descr="Text&#10;&#10;Description automatically generated">
                <a:extLst>
                  <a:ext uri="{FF2B5EF4-FFF2-40B4-BE49-F238E27FC236}">
                    <a16:creationId xmlns:a16="http://schemas.microsoft.com/office/drawing/2014/main" id="{7A72FBE9-2B01-2B3D-EC46-63530604B1AD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69658" y="20784"/>
                <a:ext cx="1491204" cy="1500187"/>
              </a:xfrm>
              <a:prstGeom prst="rect">
                <a:avLst/>
              </a:prstGeom>
            </p:spPr>
          </p:pic>
        </p:grp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6F3699E9-8616-83B2-615C-DCF613E67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0" y="3150851"/>
            <a:ext cx="7466012" cy="6477000"/>
          </a:xfrm>
          <a:prstGeom prst="rect">
            <a:avLst/>
          </a:prstGeom>
          <a:solidFill>
            <a:srgbClr val="FFFF00"/>
          </a:solidFill>
          <a:ln w="47625" cmpd="dbl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pic>
        <p:nvPicPr>
          <p:cNvPr id="13" name="Picture 12" descr="Picture1.png">
            <a:extLst>
              <a:ext uri="{FF2B5EF4-FFF2-40B4-BE49-F238E27FC236}">
                <a16:creationId xmlns:a16="http://schemas.microsoft.com/office/drawing/2014/main" id="{ED06C59D-6C00-7F94-DA16-6C5EE80F46C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6263" y="3307561"/>
            <a:ext cx="6099494" cy="6073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3">
            <a:extLst>
              <a:ext uri="{FF2B5EF4-FFF2-40B4-BE49-F238E27FC236}">
                <a16:creationId xmlns:a16="http://schemas.microsoft.com/office/drawing/2014/main" id="{DEB76AED-7F5E-3574-E1BF-755F8E0671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6134100"/>
            <a:ext cx="3124200" cy="0"/>
          </a:xfrm>
          <a:prstGeom prst="line">
            <a:avLst/>
          </a:prstGeom>
          <a:noFill/>
          <a:ln w="1333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AAB15A7C-29F3-8AC8-9F3C-30274293B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8991" y="5334000"/>
            <a:ext cx="4897746" cy="16002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vi-VN" altLang="en-US" sz="2400" b="1">
              <a:solidFill>
                <a:schemeClr val="bg1"/>
              </a:solidFill>
              <a:latin typeface="Verdana" panose="020B0604030504040204" pitchFamily="34" charset="0"/>
            </a:endParaRPr>
          </a:p>
        </p:txBody>
      </p:sp>
      <p:sp>
        <p:nvSpPr>
          <p:cNvPr id="16" name="WordArt 37">
            <a:extLst>
              <a:ext uri="{FF2B5EF4-FFF2-40B4-BE49-F238E27FC236}">
                <a16:creationId xmlns:a16="http://schemas.microsoft.com/office/drawing/2014/main" id="{1142EA20-34F9-C9AC-4462-048453DAD99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4599" y="5446039"/>
            <a:ext cx="2906529" cy="1323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 panose="020B0A04020102020204" pitchFamily="34" charset="0"/>
              </a:rPr>
              <a:t>Start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443E8F4-CA13-450B-D834-862BC5D1293E}"/>
              </a:ext>
            </a:extLst>
          </p:cNvPr>
          <p:cNvSpPr/>
          <p:nvPr/>
        </p:nvSpPr>
        <p:spPr>
          <a:xfrm>
            <a:off x="533400" y="1449420"/>
            <a:ext cx="7850162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nap ITC" panose="04040A07060A02020202" pitchFamily="82" charset="0"/>
                <a:cs typeface="Forte Forward" panose="020F0502020204030204" pitchFamily="2" charset="0"/>
              </a:rPr>
              <a:t>Let’s talk!</a:t>
            </a:r>
            <a:endParaRPr lang="en-US" sz="9600" b="0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Snap ITC" panose="04040A07060A02020202" pitchFamily="82" charset="0"/>
              <a:cs typeface="Forte Forward" panose="020F0502020204030204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4000000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pin-w-end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6400000">
                                      <p:cBhvr>
                                        <p:cTn id="1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pin-w-end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8800000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pin-w-end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8800000">
                                      <p:cBhvr>
                                        <p:cTn id="1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pin-w-end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8400000"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pin-w-end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1200000"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pin-w-end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6400000">
                                      <p:cBhvr>
                                        <p:cTn id="3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pin-w-end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1200000">
                                      <p:cBhvr>
                                        <p:cTn id="3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pin-w-end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6000000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pin-w-end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985864" y="1435982"/>
            <a:ext cx="16230600" cy="8229600"/>
          </a:xfrm>
          <a:custGeom>
            <a:avLst/>
            <a:gdLst/>
            <a:ahLst/>
            <a:cxnLst/>
            <a:rect l="l" t="t" r="r" b="b"/>
            <a:pathLst>
              <a:path w="4274726" h="2167467">
                <a:moveTo>
                  <a:pt x="24327" y="0"/>
                </a:moveTo>
                <a:lnTo>
                  <a:pt x="4250399" y="0"/>
                </a:lnTo>
                <a:cubicBezTo>
                  <a:pt x="4263834" y="0"/>
                  <a:pt x="4274726" y="10891"/>
                  <a:pt x="4274726" y="24327"/>
                </a:cubicBezTo>
                <a:lnTo>
                  <a:pt x="4274726" y="2143140"/>
                </a:lnTo>
                <a:cubicBezTo>
                  <a:pt x="4274726" y="2156575"/>
                  <a:pt x="4263834" y="2167467"/>
                  <a:pt x="4250399" y="2167467"/>
                </a:cubicBezTo>
                <a:lnTo>
                  <a:pt x="24327" y="2167467"/>
                </a:lnTo>
                <a:cubicBezTo>
                  <a:pt x="10891" y="2167467"/>
                  <a:pt x="0" y="2156575"/>
                  <a:pt x="0" y="2143140"/>
                </a:cubicBezTo>
                <a:lnTo>
                  <a:pt x="0" y="24327"/>
                </a:lnTo>
                <a:cubicBezTo>
                  <a:pt x="0" y="10891"/>
                  <a:pt x="10891" y="0"/>
                  <a:pt x="24327" y="0"/>
                </a:cubicBezTo>
                <a:close/>
              </a:path>
            </a:pathLst>
          </a:custGeom>
          <a:solidFill>
            <a:srgbClr val="CCFFCC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57743C5-9558-2D6D-5340-D4279B56FE44}"/>
              </a:ext>
            </a:extLst>
          </p:cNvPr>
          <p:cNvGrpSpPr/>
          <p:nvPr/>
        </p:nvGrpSpPr>
        <p:grpSpPr>
          <a:xfrm>
            <a:off x="-42836" y="-56804"/>
            <a:ext cx="18288000" cy="2415143"/>
            <a:chOff x="-42836" y="-56804"/>
            <a:chExt cx="18288000" cy="241514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A3413C9-87EC-BCB3-893E-5ADC836E8CC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42836" y="-56804"/>
              <a:ext cx="18288000" cy="934064"/>
            </a:xfrm>
            <a:prstGeom prst="rect">
              <a:avLst/>
            </a:prstGeom>
          </p:spPr>
        </p:pic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4189F1C4-0BC5-328A-1C87-DB0AFC6E9B11}"/>
                </a:ext>
              </a:extLst>
            </p:cNvPr>
            <p:cNvGrpSpPr/>
            <p:nvPr/>
          </p:nvGrpSpPr>
          <p:grpSpPr>
            <a:xfrm>
              <a:off x="-32657" y="-23999"/>
              <a:ext cx="5181600" cy="2382338"/>
              <a:chOff x="0" y="-1"/>
              <a:chExt cx="3460862" cy="1520972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10BC3C66-C988-481A-F4B6-E03023B69BDC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5"/>
              <a:srcRect b="53414"/>
              <a:stretch/>
            </p:blipFill>
            <p:spPr>
              <a:xfrm>
                <a:off x="0" y="-1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11" name="Picture 10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D09A0EF0-7DE7-0888-960B-97EDAC23EE91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43180" y="0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2" name="Picture 11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9D129313-4ABB-E315-7171-D4C1A4DFFB8B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537103" y="41585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3" name="Picture 12" descr="Text&#10;&#10;Description automatically generated">
                <a:extLst>
                  <a:ext uri="{FF2B5EF4-FFF2-40B4-BE49-F238E27FC236}">
                    <a16:creationId xmlns:a16="http://schemas.microsoft.com/office/drawing/2014/main" id="{CB6C8D16-753F-33BF-3570-45B70835DFFA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69658" y="20784"/>
                <a:ext cx="1491204" cy="1500187"/>
              </a:xfrm>
              <a:prstGeom prst="rect">
                <a:avLst/>
              </a:prstGeom>
            </p:spPr>
          </p:pic>
        </p:grpSp>
      </p:grpSp>
      <p:sp>
        <p:nvSpPr>
          <p:cNvPr id="18" name="Google Shape;7545;p47">
            <a:extLst>
              <a:ext uri="{FF2B5EF4-FFF2-40B4-BE49-F238E27FC236}">
                <a16:creationId xmlns:a16="http://schemas.microsoft.com/office/drawing/2014/main" id="{D9F69290-4971-3549-7F95-490CF21B35AB}"/>
              </a:ext>
            </a:extLst>
          </p:cNvPr>
          <p:cNvSpPr/>
          <p:nvPr/>
        </p:nvSpPr>
        <p:spPr>
          <a:xfrm rot="-4372744">
            <a:off x="10302345" y="2120905"/>
            <a:ext cx="4110613" cy="6575363"/>
          </a:xfrm>
          <a:custGeom>
            <a:avLst/>
            <a:gdLst/>
            <a:ahLst/>
            <a:cxnLst/>
            <a:rect l="l" t="t" r="r" b="b"/>
            <a:pathLst>
              <a:path w="174168" h="114693" extrusionOk="0">
                <a:moveTo>
                  <a:pt x="103200" y="1578"/>
                </a:moveTo>
                <a:cubicBezTo>
                  <a:pt x="79310" y="297"/>
                  <a:pt x="41705" y="-1888"/>
                  <a:pt x="24522" y="3387"/>
                </a:cubicBezTo>
                <a:cubicBezTo>
                  <a:pt x="7339" y="8663"/>
                  <a:pt x="933" y="17405"/>
                  <a:pt x="104" y="33231"/>
                </a:cubicBezTo>
                <a:cubicBezTo>
                  <a:pt x="-725" y="49057"/>
                  <a:pt x="9525" y="84854"/>
                  <a:pt x="19548" y="98344"/>
                </a:cubicBezTo>
                <a:cubicBezTo>
                  <a:pt x="29571" y="111834"/>
                  <a:pt x="41026" y="112663"/>
                  <a:pt x="60243" y="114170"/>
                </a:cubicBezTo>
                <a:cubicBezTo>
                  <a:pt x="79460" y="115677"/>
                  <a:pt x="116916" y="113492"/>
                  <a:pt x="134852" y="107388"/>
                </a:cubicBezTo>
                <a:cubicBezTo>
                  <a:pt x="152788" y="101284"/>
                  <a:pt x="162360" y="93596"/>
                  <a:pt x="167861" y="77544"/>
                </a:cubicBezTo>
                <a:cubicBezTo>
                  <a:pt x="173363" y="61492"/>
                  <a:pt x="178638" y="23735"/>
                  <a:pt x="167861" y="11074"/>
                </a:cubicBezTo>
                <a:cubicBezTo>
                  <a:pt x="157084" y="-1587"/>
                  <a:pt x="127090" y="2859"/>
                  <a:pt x="103200" y="1578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14" name="Google Shape;3251;p48">
            <a:extLst>
              <a:ext uri="{FF2B5EF4-FFF2-40B4-BE49-F238E27FC236}">
                <a16:creationId xmlns:a16="http://schemas.microsoft.com/office/drawing/2014/main" id="{0DB976B3-C772-450C-32BB-CD82B5BEB06D}"/>
              </a:ext>
            </a:extLst>
          </p:cNvPr>
          <p:cNvSpPr txBox="1">
            <a:spLocks/>
          </p:cNvSpPr>
          <p:nvPr/>
        </p:nvSpPr>
        <p:spPr>
          <a:xfrm>
            <a:off x="9372600" y="4771404"/>
            <a:ext cx="5288120" cy="155875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spcBef>
                <a:spcPts val="0"/>
              </a:spcBef>
            </a:pPr>
            <a:r>
              <a:rPr lang="en-US" sz="8000" dirty="0">
                <a:solidFill>
                  <a:schemeClr val="accent2">
                    <a:lumMod val="50000"/>
                  </a:schemeClr>
                </a:solidFill>
                <a:latin typeface="Jumble" panose="02000503000000020004" pitchFamily="2" charset="0"/>
              </a:rPr>
              <a:t>Good job!</a:t>
            </a:r>
          </a:p>
        </p:txBody>
      </p:sp>
      <p:pic>
        <p:nvPicPr>
          <p:cNvPr id="5" name="Picture 4" descr="A picture containing text, toy, doll&#10;&#10;Description automatically generated">
            <a:extLst>
              <a:ext uri="{FF2B5EF4-FFF2-40B4-BE49-F238E27FC236}">
                <a16:creationId xmlns:a16="http://schemas.microsoft.com/office/drawing/2014/main" id="{F165D194-0600-10B9-DB3B-0363DCFD27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94977" y="1349528"/>
            <a:ext cx="7924800" cy="7924800"/>
          </a:xfrm>
          <a:prstGeom prst="rect">
            <a:avLst/>
          </a:prstGeom>
        </p:spPr>
      </p:pic>
      <p:sp>
        <p:nvSpPr>
          <p:cNvPr id="2" name="Freeform 5">
            <a:extLst>
              <a:ext uri="{FF2B5EF4-FFF2-40B4-BE49-F238E27FC236}">
                <a16:creationId xmlns:a16="http://schemas.microsoft.com/office/drawing/2014/main" id="{ECD27B88-D225-B82E-6050-F3FB342537D0}"/>
              </a:ext>
            </a:extLst>
          </p:cNvPr>
          <p:cNvSpPr/>
          <p:nvPr/>
        </p:nvSpPr>
        <p:spPr>
          <a:xfrm rot="967897">
            <a:off x="-1416545" y="7589398"/>
            <a:ext cx="5521968" cy="3750059"/>
          </a:xfrm>
          <a:custGeom>
            <a:avLst/>
            <a:gdLst/>
            <a:ahLst/>
            <a:cxnLst/>
            <a:rect l="l" t="t" r="r" b="b"/>
            <a:pathLst>
              <a:path w="5482889" h="3070418">
                <a:moveTo>
                  <a:pt x="0" y="0"/>
                </a:moveTo>
                <a:lnTo>
                  <a:pt x="5482889" y="0"/>
                </a:lnTo>
                <a:lnTo>
                  <a:pt x="5482889" y="3070418"/>
                </a:lnTo>
                <a:lnTo>
                  <a:pt x="0" y="307041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54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964847" y="1468527"/>
            <a:ext cx="16230600" cy="8229600"/>
          </a:xfrm>
          <a:custGeom>
            <a:avLst/>
            <a:gdLst/>
            <a:ahLst/>
            <a:cxnLst/>
            <a:rect l="l" t="t" r="r" b="b"/>
            <a:pathLst>
              <a:path w="4274726" h="2167467">
                <a:moveTo>
                  <a:pt x="24327" y="0"/>
                </a:moveTo>
                <a:lnTo>
                  <a:pt x="4250399" y="0"/>
                </a:lnTo>
                <a:cubicBezTo>
                  <a:pt x="4263834" y="0"/>
                  <a:pt x="4274726" y="10891"/>
                  <a:pt x="4274726" y="24327"/>
                </a:cubicBezTo>
                <a:lnTo>
                  <a:pt x="4274726" y="2143140"/>
                </a:lnTo>
                <a:cubicBezTo>
                  <a:pt x="4274726" y="2156575"/>
                  <a:pt x="4263834" y="2167467"/>
                  <a:pt x="4250399" y="2167467"/>
                </a:cubicBezTo>
                <a:lnTo>
                  <a:pt x="24327" y="2167467"/>
                </a:lnTo>
                <a:cubicBezTo>
                  <a:pt x="10891" y="2167467"/>
                  <a:pt x="0" y="2156575"/>
                  <a:pt x="0" y="2143140"/>
                </a:cubicBezTo>
                <a:lnTo>
                  <a:pt x="0" y="24327"/>
                </a:lnTo>
                <a:cubicBezTo>
                  <a:pt x="0" y="10891"/>
                  <a:pt x="10891" y="0"/>
                  <a:pt x="24327" y="0"/>
                </a:cubicBezTo>
                <a:close/>
              </a:path>
            </a:pathLst>
          </a:custGeom>
          <a:solidFill>
            <a:srgbClr val="CCFFCC"/>
          </a:solidFill>
        </p:spPr>
        <p:txBody>
          <a:bodyPr/>
          <a:lstStyle/>
          <a:p>
            <a:endParaRPr lang="en-US"/>
          </a:p>
        </p:txBody>
      </p:sp>
      <p:pic>
        <p:nvPicPr>
          <p:cNvPr id="9" name="Picture 9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171815" y="1631477"/>
            <a:ext cx="1235400" cy="1655435"/>
          </a:xfrm>
          <a:prstGeom prst="rect">
            <a:avLst/>
          </a:prstGeom>
        </p:spPr>
      </p:pic>
      <p:grpSp>
        <p:nvGrpSpPr>
          <p:cNvPr id="10" name="Group 10"/>
          <p:cNvGrpSpPr/>
          <p:nvPr/>
        </p:nvGrpSpPr>
        <p:grpSpPr>
          <a:xfrm>
            <a:off x="14526892" y="1381903"/>
            <a:ext cx="2752994" cy="1510614"/>
            <a:chOff x="0" y="0"/>
            <a:chExt cx="5507640" cy="3144349"/>
          </a:xfrm>
        </p:grpSpPr>
        <p:pic>
          <p:nvPicPr>
            <p:cNvPr id="11" name="Picture 1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0" y="0"/>
              <a:ext cx="5240582" cy="3144349"/>
            </a:xfrm>
            <a:prstGeom prst="rect">
              <a:avLst/>
            </a:prstGeom>
          </p:spPr>
        </p:pic>
        <p:pic>
          <p:nvPicPr>
            <p:cNvPr id="12" name="Picture 12"/>
            <p:cNvPicPr>
              <a:picLocks noChangeAspect="1"/>
            </p:cNvPicPr>
            <p:nvPr/>
          </p:nvPicPr>
          <p:blipFill>
            <a:blip r:embed="rId4"/>
            <a:srcRect t="773" b="773"/>
            <a:stretch>
              <a:fillRect/>
            </a:stretch>
          </p:blipFill>
          <p:spPr>
            <a:xfrm>
              <a:off x="3043557" y="0"/>
              <a:ext cx="2464083" cy="2949904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2931E9E7-318E-7522-C33B-E400053455A2}"/>
              </a:ext>
            </a:extLst>
          </p:cNvPr>
          <p:cNvGrpSpPr/>
          <p:nvPr/>
        </p:nvGrpSpPr>
        <p:grpSpPr>
          <a:xfrm>
            <a:off x="0" y="-90803"/>
            <a:ext cx="18288000" cy="2415143"/>
            <a:chOff x="-42836" y="-56804"/>
            <a:chExt cx="18288000" cy="2415143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44B35E3A-2677-06AD-FC58-ABDA8842A19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42836" y="-56804"/>
              <a:ext cx="18288000" cy="934064"/>
            </a:xfrm>
            <a:prstGeom prst="rect">
              <a:avLst/>
            </a:prstGeom>
          </p:spPr>
        </p:pic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148A1D1-A264-5B50-D02A-2F8F78A65A79}"/>
                </a:ext>
              </a:extLst>
            </p:cNvPr>
            <p:cNvGrpSpPr/>
            <p:nvPr/>
          </p:nvGrpSpPr>
          <p:grpSpPr>
            <a:xfrm>
              <a:off x="-32657" y="-23999"/>
              <a:ext cx="5181600" cy="2382338"/>
              <a:chOff x="0" y="-1"/>
              <a:chExt cx="3460862" cy="1520972"/>
            </a:xfrm>
          </p:grpSpPr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793BADEF-F171-7EE9-0A11-69B359BCC929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6"/>
              <a:srcRect b="53414"/>
              <a:stretch/>
            </p:blipFill>
            <p:spPr>
              <a:xfrm>
                <a:off x="0" y="-1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22" name="Picture 21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C4050C6F-29EF-9CB4-496D-53F104E9EC85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43180" y="0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23" name="Picture 22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BE76CE9F-DB6C-57FA-704B-CBA5F1DDAB58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537103" y="41585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24" name="Picture 23" descr="Text&#10;&#10;Description automatically generated">
                <a:extLst>
                  <a:ext uri="{FF2B5EF4-FFF2-40B4-BE49-F238E27FC236}">
                    <a16:creationId xmlns:a16="http://schemas.microsoft.com/office/drawing/2014/main" id="{70E438CA-4AC2-06CB-14A2-8A340F2AA40A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69658" y="20784"/>
                <a:ext cx="1491204" cy="1500187"/>
              </a:xfrm>
              <a:prstGeom prst="rect">
                <a:avLst/>
              </a:prstGeom>
            </p:spPr>
          </p:pic>
        </p:grpSp>
      </p:grpSp>
      <p:sp>
        <p:nvSpPr>
          <p:cNvPr id="2" name="TextBox 13">
            <a:extLst>
              <a:ext uri="{FF2B5EF4-FFF2-40B4-BE49-F238E27FC236}">
                <a16:creationId xmlns:a16="http://schemas.microsoft.com/office/drawing/2014/main" id="{E7B52124-CA2C-370E-6455-EF9C09C22474}"/>
              </a:ext>
            </a:extLst>
          </p:cNvPr>
          <p:cNvSpPr txBox="1"/>
          <p:nvPr/>
        </p:nvSpPr>
        <p:spPr>
          <a:xfrm>
            <a:off x="1244953" y="2251277"/>
            <a:ext cx="16078200" cy="181761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15786"/>
              </a:lnSpc>
              <a:spcBef>
                <a:spcPct val="0"/>
              </a:spcBef>
            </a:pPr>
            <a:r>
              <a:rPr lang="en-US" sz="7200" b="1" dirty="0">
                <a:solidFill>
                  <a:srgbClr val="C00000"/>
                </a:solidFill>
                <a:latin typeface="KG Primary Penmanship Bold"/>
              </a:rPr>
              <a:t>Let’s buy presents!</a:t>
            </a:r>
          </a:p>
        </p:txBody>
      </p:sp>
      <p:sp>
        <p:nvSpPr>
          <p:cNvPr id="5" name="TextBox 14">
            <a:extLst>
              <a:ext uri="{FF2B5EF4-FFF2-40B4-BE49-F238E27FC236}">
                <a16:creationId xmlns:a16="http://schemas.microsoft.com/office/drawing/2014/main" id="{C05FA739-A18F-5A4F-8079-9C2674D135E4}"/>
              </a:ext>
            </a:extLst>
          </p:cNvPr>
          <p:cNvSpPr txBox="1"/>
          <p:nvPr/>
        </p:nvSpPr>
        <p:spPr>
          <a:xfrm>
            <a:off x="7900652" y="1528938"/>
            <a:ext cx="2864499" cy="142673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12287"/>
              </a:lnSpc>
              <a:spcBef>
                <a:spcPct val="0"/>
              </a:spcBef>
            </a:pPr>
            <a:r>
              <a:rPr lang="en-US" sz="7200" b="1" dirty="0">
                <a:latin typeface="KG Primary Penmanship Bold"/>
              </a:rPr>
              <a:t>Unit 8 </a:t>
            </a:r>
          </a:p>
        </p:txBody>
      </p:sp>
      <p:sp>
        <p:nvSpPr>
          <p:cNvPr id="6" name="TextBox 15">
            <a:extLst>
              <a:ext uri="{FF2B5EF4-FFF2-40B4-BE49-F238E27FC236}">
                <a16:creationId xmlns:a16="http://schemas.microsoft.com/office/drawing/2014/main" id="{38FDA0B0-B407-E9C0-829F-61018704AB4B}"/>
              </a:ext>
            </a:extLst>
          </p:cNvPr>
          <p:cNvSpPr txBox="1"/>
          <p:nvPr/>
        </p:nvSpPr>
        <p:spPr>
          <a:xfrm>
            <a:off x="4267200" y="3815241"/>
            <a:ext cx="9623225" cy="110613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9628"/>
              </a:lnSpc>
              <a:spcBef>
                <a:spcPct val="0"/>
              </a:spcBef>
            </a:pPr>
            <a:r>
              <a:rPr lang="en-US" sz="5400" b="1" dirty="0">
                <a:solidFill>
                  <a:srgbClr val="0070C0"/>
                </a:solidFill>
                <a:latin typeface="KG Primary Penmanship Bold"/>
              </a:rPr>
              <a:t>Lesson 6 – Skills Time! – Period 2</a:t>
            </a:r>
          </a:p>
        </p:txBody>
      </p:sp>
      <p:sp>
        <p:nvSpPr>
          <p:cNvPr id="8" name="Freeform 5">
            <a:extLst>
              <a:ext uri="{FF2B5EF4-FFF2-40B4-BE49-F238E27FC236}">
                <a16:creationId xmlns:a16="http://schemas.microsoft.com/office/drawing/2014/main" id="{D161AFCD-E6B8-892A-A148-69F81D488923}"/>
              </a:ext>
            </a:extLst>
          </p:cNvPr>
          <p:cNvSpPr/>
          <p:nvPr/>
        </p:nvSpPr>
        <p:spPr>
          <a:xfrm>
            <a:off x="5974854" y="5642379"/>
            <a:ext cx="6858000" cy="4688529"/>
          </a:xfrm>
          <a:custGeom>
            <a:avLst/>
            <a:gdLst/>
            <a:ahLst/>
            <a:cxnLst/>
            <a:rect l="l" t="t" r="r" b="b"/>
            <a:pathLst>
              <a:path w="5482889" h="3070418">
                <a:moveTo>
                  <a:pt x="0" y="0"/>
                </a:moveTo>
                <a:lnTo>
                  <a:pt x="5482889" y="0"/>
                </a:lnTo>
                <a:lnTo>
                  <a:pt x="5482889" y="3070418"/>
                </a:lnTo>
                <a:lnTo>
                  <a:pt x="0" y="307041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Freeform 4">
            <a:extLst>
              <a:ext uri="{FF2B5EF4-FFF2-40B4-BE49-F238E27FC236}">
                <a16:creationId xmlns:a16="http://schemas.microsoft.com/office/drawing/2014/main" id="{09602AF7-3C5D-9112-4EB9-6C7F834067D4}"/>
              </a:ext>
            </a:extLst>
          </p:cNvPr>
          <p:cNvSpPr/>
          <p:nvPr/>
        </p:nvSpPr>
        <p:spPr>
          <a:xfrm>
            <a:off x="13610028" y="3146610"/>
            <a:ext cx="4152407" cy="6964204"/>
          </a:xfrm>
          <a:custGeom>
            <a:avLst/>
            <a:gdLst/>
            <a:ahLst/>
            <a:cxnLst/>
            <a:rect l="l" t="t" r="r" b="b"/>
            <a:pathLst>
              <a:path w="4152407" h="6964204">
                <a:moveTo>
                  <a:pt x="0" y="0"/>
                </a:moveTo>
                <a:lnTo>
                  <a:pt x="4152407" y="0"/>
                </a:lnTo>
                <a:lnTo>
                  <a:pt x="4152407" y="6964204"/>
                </a:lnTo>
                <a:lnTo>
                  <a:pt x="0" y="696420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Freeform 3">
            <a:extLst>
              <a:ext uri="{FF2B5EF4-FFF2-40B4-BE49-F238E27FC236}">
                <a16:creationId xmlns:a16="http://schemas.microsoft.com/office/drawing/2014/main" id="{29400521-A760-4B5E-6B35-8CB2914837EB}"/>
              </a:ext>
            </a:extLst>
          </p:cNvPr>
          <p:cNvSpPr/>
          <p:nvPr/>
        </p:nvSpPr>
        <p:spPr>
          <a:xfrm>
            <a:off x="4707322" y="1876202"/>
            <a:ext cx="1390968" cy="1270408"/>
          </a:xfrm>
          <a:custGeom>
            <a:avLst/>
            <a:gdLst/>
            <a:ahLst/>
            <a:cxnLst/>
            <a:rect l="l" t="t" r="r" b="b"/>
            <a:pathLst>
              <a:path w="2825665" h="2751492">
                <a:moveTo>
                  <a:pt x="0" y="0"/>
                </a:moveTo>
                <a:lnTo>
                  <a:pt x="2825666" y="0"/>
                </a:lnTo>
                <a:lnTo>
                  <a:pt x="2825666" y="2751491"/>
                </a:lnTo>
                <a:lnTo>
                  <a:pt x="0" y="2751491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Freeform 7">
            <a:extLst>
              <a:ext uri="{FF2B5EF4-FFF2-40B4-BE49-F238E27FC236}">
                <a16:creationId xmlns:a16="http://schemas.microsoft.com/office/drawing/2014/main" id="{305ABB0C-407C-5395-5595-830D1DB5E9E6}"/>
              </a:ext>
            </a:extLst>
          </p:cNvPr>
          <p:cNvSpPr/>
          <p:nvPr/>
        </p:nvSpPr>
        <p:spPr>
          <a:xfrm>
            <a:off x="1404129" y="5365623"/>
            <a:ext cx="3302127" cy="4114800"/>
          </a:xfrm>
          <a:custGeom>
            <a:avLst/>
            <a:gdLst/>
            <a:ahLst/>
            <a:cxnLst/>
            <a:rect l="l" t="t" r="r" b="b"/>
            <a:pathLst>
              <a:path w="3302127" h="4114800">
                <a:moveTo>
                  <a:pt x="0" y="0"/>
                </a:moveTo>
                <a:lnTo>
                  <a:pt x="3302127" y="0"/>
                </a:lnTo>
                <a:lnTo>
                  <a:pt x="330212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a:blipFill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985864" y="1453329"/>
            <a:ext cx="16230600" cy="8229600"/>
            <a:chOff x="0" y="0"/>
            <a:chExt cx="4274726" cy="2167467"/>
          </a:xfrm>
          <a:solidFill>
            <a:srgbClr val="CCFFCC"/>
          </a:solidFill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24327" y="0"/>
                  </a:moveTo>
                  <a:lnTo>
                    <a:pt x="4250399" y="0"/>
                  </a:lnTo>
                  <a:cubicBezTo>
                    <a:pt x="4263834" y="0"/>
                    <a:pt x="4274726" y="10891"/>
                    <a:pt x="4274726" y="24327"/>
                  </a:cubicBezTo>
                  <a:lnTo>
                    <a:pt x="4274726" y="2143140"/>
                  </a:lnTo>
                  <a:cubicBezTo>
                    <a:pt x="4274726" y="2156575"/>
                    <a:pt x="4263834" y="2167467"/>
                    <a:pt x="4250399" y="2167467"/>
                  </a:cubicBezTo>
                  <a:lnTo>
                    <a:pt x="24327" y="2167467"/>
                  </a:lnTo>
                  <a:cubicBezTo>
                    <a:pt x="10891" y="2167467"/>
                    <a:pt x="0" y="2156575"/>
                    <a:pt x="0" y="2143140"/>
                  </a:cubicBezTo>
                  <a:lnTo>
                    <a:pt x="0" y="24327"/>
                  </a:lnTo>
                  <a:cubicBezTo>
                    <a:pt x="0" y="10891"/>
                    <a:pt x="10891" y="0"/>
                    <a:pt x="2432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57743C5-9558-2D6D-5340-D4279B56FE44}"/>
              </a:ext>
            </a:extLst>
          </p:cNvPr>
          <p:cNvGrpSpPr/>
          <p:nvPr/>
        </p:nvGrpSpPr>
        <p:grpSpPr>
          <a:xfrm>
            <a:off x="-42836" y="-56804"/>
            <a:ext cx="18288000" cy="2415143"/>
            <a:chOff x="-42836" y="-56804"/>
            <a:chExt cx="18288000" cy="241514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A3413C9-87EC-BCB3-893E-5ADC836E8C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42836" y="-56804"/>
              <a:ext cx="18288000" cy="934064"/>
            </a:xfrm>
            <a:prstGeom prst="rect">
              <a:avLst/>
            </a:prstGeom>
          </p:spPr>
        </p:pic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4189F1C4-0BC5-328A-1C87-DB0AFC6E9B11}"/>
                </a:ext>
              </a:extLst>
            </p:cNvPr>
            <p:cNvGrpSpPr/>
            <p:nvPr/>
          </p:nvGrpSpPr>
          <p:grpSpPr>
            <a:xfrm>
              <a:off x="-32657" y="-23999"/>
              <a:ext cx="5181600" cy="2382338"/>
              <a:chOff x="0" y="-1"/>
              <a:chExt cx="3460862" cy="1520972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10BC3C66-C988-481A-F4B6-E03023B69BDC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4"/>
              <a:srcRect b="53414"/>
              <a:stretch/>
            </p:blipFill>
            <p:spPr>
              <a:xfrm>
                <a:off x="0" y="-1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11" name="Picture 10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D09A0EF0-7DE7-0888-960B-97EDAC23EE91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43180" y="0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2" name="Picture 11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9D129313-4ABB-E315-7171-D4C1A4DFFB8B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537103" y="41585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3" name="Picture 12" descr="Text&#10;&#10;Description automatically generated">
                <a:extLst>
                  <a:ext uri="{FF2B5EF4-FFF2-40B4-BE49-F238E27FC236}">
                    <a16:creationId xmlns:a16="http://schemas.microsoft.com/office/drawing/2014/main" id="{CB6C8D16-753F-33BF-3570-45B70835DFFA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69658" y="20784"/>
                <a:ext cx="1491204" cy="1500187"/>
              </a:xfrm>
              <a:prstGeom prst="rect">
                <a:avLst/>
              </a:prstGeom>
            </p:spPr>
          </p:pic>
        </p:grpSp>
      </p:grpSp>
      <p:sp>
        <p:nvSpPr>
          <p:cNvPr id="5" name="TextBox 11">
            <a:extLst>
              <a:ext uri="{FF2B5EF4-FFF2-40B4-BE49-F238E27FC236}">
                <a16:creationId xmlns:a16="http://schemas.microsoft.com/office/drawing/2014/main" id="{A9B19134-F88B-54D5-68C1-95F6CEB0D599}"/>
              </a:ext>
            </a:extLst>
          </p:cNvPr>
          <p:cNvSpPr txBox="1"/>
          <p:nvPr/>
        </p:nvSpPr>
        <p:spPr>
          <a:xfrm>
            <a:off x="2663241" y="2014547"/>
            <a:ext cx="13181135" cy="146709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2061"/>
              </a:lnSpc>
              <a:spcBef>
                <a:spcPct val="0"/>
              </a:spcBef>
            </a:pPr>
            <a:r>
              <a:rPr lang="en-US" sz="8615" dirty="0">
                <a:solidFill>
                  <a:srgbClr val="C00000"/>
                </a:solidFill>
                <a:latin typeface="Fredoka One"/>
              </a:rPr>
              <a:t>Our Winners!</a:t>
            </a:r>
          </a:p>
        </p:txBody>
      </p:sp>
      <p:grpSp>
        <p:nvGrpSpPr>
          <p:cNvPr id="14" name="Group 4">
            <a:extLst>
              <a:ext uri="{FF2B5EF4-FFF2-40B4-BE49-F238E27FC236}">
                <a16:creationId xmlns:a16="http://schemas.microsoft.com/office/drawing/2014/main" id="{B6A1540B-741D-6FDE-778A-10B956DFAD89}"/>
              </a:ext>
            </a:extLst>
          </p:cNvPr>
          <p:cNvGrpSpPr>
            <a:grpSpLocks noChangeAspect="1"/>
          </p:cNvGrpSpPr>
          <p:nvPr/>
        </p:nvGrpSpPr>
        <p:grpSpPr>
          <a:xfrm>
            <a:off x="1877764" y="4402880"/>
            <a:ext cx="3608636" cy="3608622"/>
            <a:chOff x="0" y="0"/>
            <a:chExt cx="6350000" cy="6349975"/>
          </a:xfrm>
        </p:grpSpPr>
        <p:sp>
          <p:nvSpPr>
            <p:cNvPr id="15" name="Freeform 5">
              <a:extLst>
                <a:ext uri="{FF2B5EF4-FFF2-40B4-BE49-F238E27FC236}">
                  <a16:creationId xmlns:a16="http://schemas.microsoft.com/office/drawing/2014/main" id="{B0DF7270-BD72-DF9F-C5A1-62561B46FEA0}"/>
                </a:ext>
              </a:extLst>
            </p:cNvPr>
            <p:cNvSpPr/>
            <p:nvPr/>
          </p:nvSpPr>
          <p:spPr>
            <a:xfrm>
              <a:off x="0" y="0"/>
              <a:ext cx="6350000" cy="6349974"/>
            </a:xfrm>
            <a:custGeom>
              <a:avLst/>
              <a:gdLst/>
              <a:ahLst/>
              <a:cxnLst/>
              <a:rect l="l" t="t" r="r" b="b"/>
              <a:pathLst>
                <a:path w="6350000" h="6349974">
                  <a:moveTo>
                    <a:pt x="6350000" y="3175025"/>
                  </a:moveTo>
                  <a:cubicBezTo>
                    <a:pt x="6350000" y="4928451"/>
                    <a:pt x="4928476" y="6349974"/>
                    <a:pt x="3175000" y="6349974"/>
                  </a:cubicBezTo>
                  <a:cubicBezTo>
                    <a:pt x="1421498" y="6349974"/>
                    <a:pt x="0" y="4928451"/>
                    <a:pt x="0" y="3175025"/>
                  </a:cubicBezTo>
                  <a:cubicBezTo>
                    <a:pt x="0" y="1421511"/>
                    <a:pt x="1421498" y="0"/>
                    <a:pt x="3175000" y="0"/>
                  </a:cubicBezTo>
                  <a:cubicBezTo>
                    <a:pt x="4928501" y="0"/>
                    <a:pt x="6350000" y="1421511"/>
                    <a:pt x="6350000" y="3175025"/>
                  </a:cubicBezTo>
                  <a:close/>
                </a:path>
              </a:pathLst>
            </a:custGeom>
            <a:blipFill>
              <a:blip r:embed="rId8"/>
              <a:stretch>
                <a:fillRect t="-3920" b="-60014"/>
              </a:stretch>
            </a:blipFill>
            <a:ln>
              <a:solidFill>
                <a:schemeClr val="accent1"/>
              </a:solidFill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6">
            <a:extLst>
              <a:ext uri="{FF2B5EF4-FFF2-40B4-BE49-F238E27FC236}">
                <a16:creationId xmlns:a16="http://schemas.microsoft.com/office/drawing/2014/main" id="{502B52D5-5AC6-8CA2-56BC-C360D3685523}"/>
              </a:ext>
            </a:extLst>
          </p:cNvPr>
          <p:cNvGrpSpPr>
            <a:grpSpLocks noChangeAspect="1"/>
          </p:cNvGrpSpPr>
          <p:nvPr/>
        </p:nvGrpSpPr>
        <p:grpSpPr>
          <a:xfrm>
            <a:off x="7104373" y="4295490"/>
            <a:ext cx="3716027" cy="3716012"/>
            <a:chOff x="0" y="0"/>
            <a:chExt cx="6350000" cy="6349975"/>
          </a:xfrm>
        </p:grpSpPr>
        <p:sp>
          <p:nvSpPr>
            <p:cNvPr id="18" name="Freeform 7">
              <a:extLst>
                <a:ext uri="{FF2B5EF4-FFF2-40B4-BE49-F238E27FC236}">
                  <a16:creationId xmlns:a16="http://schemas.microsoft.com/office/drawing/2014/main" id="{215B7223-D8EB-3525-EC96-DBA4F56AB4EF}"/>
                </a:ext>
              </a:extLst>
            </p:cNvPr>
            <p:cNvSpPr/>
            <p:nvPr/>
          </p:nvSpPr>
          <p:spPr>
            <a:xfrm>
              <a:off x="0" y="0"/>
              <a:ext cx="6350000" cy="6349974"/>
            </a:xfrm>
            <a:custGeom>
              <a:avLst/>
              <a:gdLst/>
              <a:ahLst/>
              <a:cxnLst/>
              <a:rect l="l" t="t" r="r" b="b"/>
              <a:pathLst>
                <a:path w="6350000" h="6349974">
                  <a:moveTo>
                    <a:pt x="6350000" y="3175025"/>
                  </a:moveTo>
                  <a:cubicBezTo>
                    <a:pt x="6350000" y="4928451"/>
                    <a:pt x="4928476" y="6349974"/>
                    <a:pt x="3175000" y="6349974"/>
                  </a:cubicBezTo>
                  <a:cubicBezTo>
                    <a:pt x="1421498" y="6349974"/>
                    <a:pt x="0" y="4928451"/>
                    <a:pt x="0" y="3175025"/>
                  </a:cubicBezTo>
                  <a:cubicBezTo>
                    <a:pt x="0" y="1421511"/>
                    <a:pt x="1421498" y="0"/>
                    <a:pt x="3175000" y="0"/>
                  </a:cubicBezTo>
                  <a:cubicBezTo>
                    <a:pt x="4928501" y="0"/>
                    <a:pt x="6350000" y="1421511"/>
                    <a:pt x="6350000" y="3175025"/>
                  </a:cubicBezTo>
                  <a:close/>
                </a:path>
              </a:pathLst>
            </a:custGeom>
            <a:blipFill>
              <a:blip r:embed="rId9"/>
              <a:stretch>
                <a:fillRect t="-2342" b="-47752"/>
              </a:stretch>
            </a:blipFill>
            <a:ln>
              <a:solidFill>
                <a:schemeClr val="accent1"/>
              </a:solidFill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8">
            <a:extLst>
              <a:ext uri="{FF2B5EF4-FFF2-40B4-BE49-F238E27FC236}">
                <a16:creationId xmlns:a16="http://schemas.microsoft.com/office/drawing/2014/main" id="{FEC27949-4E7A-8D57-76BD-C49C5F743BE9}"/>
              </a:ext>
            </a:extLst>
          </p:cNvPr>
          <p:cNvGrpSpPr>
            <a:grpSpLocks noChangeAspect="1"/>
          </p:cNvGrpSpPr>
          <p:nvPr/>
        </p:nvGrpSpPr>
        <p:grpSpPr>
          <a:xfrm>
            <a:off x="12660856" y="4295490"/>
            <a:ext cx="3716027" cy="3716012"/>
            <a:chOff x="0" y="0"/>
            <a:chExt cx="6350000" cy="6349975"/>
          </a:xfrm>
        </p:grpSpPr>
        <p:sp>
          <p:nvSpPr>
            <p:cNvPr id="20" name="Freeform 9">
              <a:extLst>
                <a:ext uri="{FF2B5EF4-FFF2-40B4-BE49-F238E27FC236}">
                  <a16:creationId xmlns:a16="http://schemas.microsoft.com/office/drawing/2014/main" id="{D8AB7930-5B80-DE6A-7084-74EF31576081}"/>
                </a:ext>
              </a:extLst>
            </p:cNvPr>
            <p:cNvSpPr/>
            <p:nvPr/>
          </p:nvSpPr>
          <p:spPr>
            <a:xfrm>
              <a:off x="0" y="0"/>
              <a:ext cx="6350000" cy="6349974"/>
            </a:xfrm>
            <a:custGeom>
              <a:avLst/>
              <a:gdLst/>
              <a:ahLst/>
              <a:cxnLst/>
              <a:rect l="l" t="t" r="r" b="b"/>
              <a:pathLst>
                <a:path w="6350000" h="6349974">
                  <a:moveTo>
                    <a:pt x="6350000" y="3175025"/>
                  </a:moveTo>
                  <a:cubicBezTo>
                    <a:pt x="6350000" y="4928451"/>
                    <a:pt x="4928476" y="6349974"/>
                    <a:pt x="3175000" y="6349974"/>
                  </a:cubicBezTo>
                  <a:cubicBezTo>
                    <a:pt x="1421498" y="6349974"/>
                    <a:pt x="0" y="4928451"/>
                    <a:pt x="0" y="3175025"/>
                  </a:cubicBezTo>
                  <a:cubicBezTo>
                    <a:pt x="0" y="1421511"/>
                    <a:pt x="1421498" y="0"/>
                    <a:pt x="3175000" y="0"/>
                  </a:cubicBezTo>
                  <a:cubicBezTo>
                    <a:pt x="4928501" y="0"/>
                    <a:pt x="6350000" y="1421511"/>
                    <a:pt x="6350000" y="3175025"/>
                  </a:cubicBezTo>
                  <a:close/>
                </a:path>
              </a:pathLst>
            </a:custGeom>
            <a:blipFill>
              <a:blip r:embed="rId10"/>
              <a:stretch>
                <a:fillRect l="-24906" r="-24906"/>
              </a:stretch>
            </a:blipFill>
            <a:ln>
              <a:solidFill>
                <a:schemeClr val="accent1"/>
              </a:solidFill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1" name="Picture 10">
            <a:extLst>
              <a:ext uri="{FF2B5EF4-FFF2-40B4-BE49-F238E27FC236}">
                <a16:creationId xmlns:a16="http://schemas.microsoft.com/office/drawing/2014/main" id="{B86DF469-1A5C-ECB0-344C-319B0D2583E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-899823">
            <a:off x="2636667" y="1552847"/>
            <a:ext cx="2964086" cy="2592228"/>
          </a:xfrm>
          <a:prstGeom prst="rect">
            <a:avLst/>
          </a:prstGeom>
        </p:spPr>
      </p:pic>
      <p:pic>
        <p:nvPicPr>
          <p:cNvPr id="22" name="Picture 11">
            <a:extLst>
              <a:ext uri="{FF2B5EF4-FFF2-40B4-BE49-F238E27FC236}">
                <a16:creationId xmlns:a16="http://schemas.microsoft.com/office/drawing/2014/main" id="{274B2BBC-8C67-6606-A031-E540E213315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flipH="1">
            <a:off x="13134311" y="1216104"/>
            <a:ext cx="2676872" cy="2676872"/>
          </a:xfrm>
          <a:prstGeom prst="rect">
            <a:avLst/>
          </a:prstGeom>
        </p:spPr>
      </p:pic>
      <p:sp>
        <p:nvSpPr>
          <p:cNvPr id="23" name="TextBox 13">
            <a:extLst>
              <a:ext uri="{FF2B5EF4-FFF2-40B4-BE49-F238E27FC236}">
                <a16:creationId xmlns:a16="http://schemas.microsoft.com/office/drawing/2014/main" id="{08B11F03-4B30-DA90-AF02-3C75B29FBF61}"/>
              </a:ext>
            </a:extLst>
          </p:cNvPr>
          <p:cNvSpPr txBox="1"/>
          <p:nvPr/>
        </p:nvSpPr>
        <p:spPr>
          <a:xfrm>
            <a:off x="1371600" y="8146604"/>
            <a:ext cx="4489113" cy="88709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79"/>
              </a:lnSpc>
            </a:pPr>
            <a:r>
              <a:rPr lang="en-US" sz="5199" b="1" dirty="0">
                <a:solidFill>
                  <a:srgbClr val="C00000"/>
                </a:solidFill>
                <a:latin typeface="Sniglet"/>
              </a:rPr>
              <a:t>Peter</a:t>
            </a:r>
          </a:p>
        </p:txBody>
      </p:sp>
      <p:sp>
        <p:nvSpPr>
          <p:cNvPr id="24" name="TextBox 14">
            <a:extLst>
              <a:ext uri="{FF2B5EF4-FFF2-40B4-BE49-F238E27FC236}">
                <a16:creationId xmlns:a16="http://schemas.microsoft.com/office/drawing/2014/main" id="{59820D04-66CB-3A95-E262-D33551A83D46}"/>
              </a:ext>
            </a:extLst>
          </p:cNvPr>
          <p:cNvSpPr txBox="1"/>
          <p:nvPr/>
        </p:nvSpPr>
        <p:spPr>
          <a:xfrm>
            <a:off x="6629400" y="8198845"/>
            <a:ext cx="4489113" cy="88709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79"/>
              </a:lnSpc>
            </a:pPr>
            <a:r>
              <a:rPr lang="en-US" sz="5199" b="1" dirty="0">
                <a:solidFill>
                  <a:srgbClr val="C00000"/>
                </a:solidFill>
                <a:latin typeface="Sniglet"/>
              </a:rPr>
              <a:t>Eric</a:t>
            </a:r>
          </a:p>
        </p:txBody>
      </p:sp>
      <p:sp>
        <p:nvSpPr>
          <p:cNvPr id="25" name="TextBox 15">
            <a:extLst>
              <a:ext uri="{FF2B5EF4-FFF2-40B4-BE49-F238E27FC236}">
                <a16:creationId xmlns:a16="http://schemas.microsoft.com/office/drawing/2014/main" id="{F916C72C-9537-9D34-7929-650BA12285D6}"/>
              </a:ext>
            </a:extLst>
          </p:cNvPr>
          <p:cNvSpPr txBox="1"/>
          <p:nvPr/>
        </p:nvSpPr>
        <p:spPr>
          <a:xfrm>
            <a:off x="12274312" y="8272453"/>
            <a:ext cx="4489113" cy="88709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79"/>
              </a:lnSpc>
            </a:pPr>
            <a:r>
              <a:rPr lang="en-US" sz="5199" b="1" dirty="0">
                <a:solidFill>
                  <a:srgbClr val="C00000"/>
                </a:solidFill>
                <a:latin typeface="Sniglet"/>
              </a:rPr>
              <a:t>Julie</a:t>
            </a:r>
          </a:p>
        </p:txBody>
      </p:sp>
    </p:spTree>
    <p:extLst>
      <p:ext uri="{BB962C8B-B14F-4D97-AF65-F5344CB8AC3E}">
        <p14:creationId xmlns:p14="http://schemas.microsoft.com/office/powerpoint/2010/main" val="2682958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D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>
            <a:extLst>
              <a:ext uri="{FF2B5EF4-FFF2-40B4-BE49-F238E27FC236}">
                <a16:creationId xmlns:a16="http://schemas.microsoft.com/office/drawing/2014/main" id="{7B19E43D-F07A-7033-ABDF-39A26672B40C}"/>
              </a:ext>
            </a:extLst>
          </p:cNvPr>
          <p:cNvGrpSpPr/>
          <p:nvPr/>
        </p:nvGrpSpPr>
        <p:grpSpPr>
          <a:xfrm>
            <a:off x="32551" y="988238"/>
            <a:ext cx="18255449" cy="9298761"/>
            <a:chOff x="0" y="0"/>
            <a:chExt cx="4274726" cy="2167467"/>
          </a:xfrm>
          <a:solidFill>
            <a:srgbClr val="CCFFCC"/>
          </a:solidFill>
        </p:grpSpPr>
        <p:sp>
          <p:nvSpPr>
            <p:cNvPr id="18" name="Freeform 3">
              <a:extLst>
                <a:ext uri="{FF2B5EF4-FFF2-40B4-BE49-F238E27FC236}">
                  <a16:creationId xmlns:a16="http://schemas.microsoft.com/office/drawing/2014/main" id="{19E475ED-4383-674F-1877-5AA2850EC35C}"/>
                </a:ext>
              </a:extLst>
            </p:cNvPr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24327" y="0"/>
                  </a:moveTo>
                  <a:lnTo>
                    <a:pt x="4250399" y="0"/>
                  </a:lnTo>
                  <a:cubicBezTo>
                    <a:pt x="4263834" y="0"/>
                    <a:pt x="4274726" y="10891"/>
                    <a:pt x="4274726" y="24327"/>
                  </a:cubicBezTo>
                  <a:lnTo>
                    <a:pt x="4274726" y="2143140"/>
                  </a:lnTo>
                  <a:cubicBezTo>
                    <a:pt x="4274726" y="2156575"/>
                    <a:pt x="4263834" y="2167467"/>
                    <a:pt x="4250399" y="2167467"/>
                  </a:cubicBezTo>
                  <a:lnTo>
                    <a:pt x="24327" y="2167467"/>
                  </a:lnTo>
                  <a:cubicBezTo>
                    <a:pt x="10891" y="2167467"/>
                    <a:pt x="0" y="2156575"/>
                    <a:pt x="0" y="2143140"/>
                  </a:cubicBezTo>
                  <a:lnTo>
                    <a:pt x="0" y="24327"/>
                  </a:lnTo>
                  <a:cubicBezTo>
                    <a:pt x="0" y="10891"/>
                    <a:pt x="10891" y="0"/>
                    <a:pt x="24327" y="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4">
              <a:extLst>
                <a:ext uri="{FF2B5EF4-FFF2-40B4-BE49-F238E27FC236}">
                  <a16:creationId xmlns:a16="http://schemas.microsoft.com/office/drawing/2014/main" id="{D18D8469-DA74-E775-6306-DAFA4147108D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694403" flipV="1">
            <a:off x="14628085" y="8764810"/>
            <a:ext cx="3992630" cy="304438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4261271">
            <a:off x="-1057096" y="5363817"/>
            <a:ext cx="2968161" cy="401781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2363836" flipH="1">
            <a:off x="-313578" y="7928662"/>
            <a:ext cx="2684556" cy="363391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79655" flipH="1">
            <a:off x="16633705" y="3327490"/>
            <a:ext cx="3308589" cy="3300318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713958" y="2831768"/>
            <a:ext cx="10556366" cy="3106472"/>
            <a:chOff x="0" y="0"/>
            <a:chExt cx="6503752" cy="1913890"/>
          </a:xfrm>
          <a:solidFill>
            <a:srgbClr val="00B050"/>
          </a:solidFill>
        </p:grpSpPr>
        <p:sp>
          <p:nvSpPr>
            <p:cNvPr id="8" name="Freeform 8"/>
            <p:cNvSpPr/>
            <p:nvPr/>
          </p:nvSpPr>
          <p:spPr>
            <a:xfrm>
              <a:off x="0" y="0"/>
              <a:ext cx="6503752" cy="1913890"/>
            </a:xfrm>
            <a:custGeom>
              <a:avLst/>
              <a:gdLst/>
              <a:ahLst/>
              <a:cxnLst/>
              <a:rect l="l" t="t" r="r" b="b"/>
              <a:pathLst>
                <a:path w="6503752" h="1913890">
                  <a:moveTo>
                    <a:pt x="6503752" y="956945"/>
                  </a:moveTo>
                  <a:lnTo>
                    <a:pt x="6503752" y="956945"/>
                  </a:lnTo>
                  <a:cubicBezTo>
                    <a:pt x="6503752" y="1485392"/>
                    <a:pt x="6075381" y="1913890"/>
                    <a:pt x="5546807" y="1913890"/>
                  </a:cubicBezTo>
                  <a:lnTo>
                    <a:pt x="956945" y="1913890"/>
                  </a:lnTo>
                  <a:cubicBezTo>
                    <a:pt x="428371" y="1913890"/>
                    <a:pt x="0" y="1485392"/>
                    <a:pt x="0" y="956945"/>
                  </a:cubicBezTo>
                  <a:lnTo>
                    <a:pt x="0" y="956945"/>
                  </a:lnTo>
                  <a:cubicBezTo>
                    <a:pt x="0" y="428371"/>
                    <a:pt x="428371" y="0"/>
                    <a:pt x="956945" y="0"/>
                  </a:cubicBezTo>
                  <a:lnTo>
                    <a:pt x="5546807" y="0"/>
                  </a:lnTo>
                  <a:cubicBezTo>
                    <a:pt x="6075254" y="0"/>
                    <a:pt x="6503752" y="428371"/>
                    <a:pt x="6503752" y="956945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TextBox 9"/>
          <p:cNvSpPr txBox="1"/>
          <p:nvPr/>
        </p:nvSpPr>
        <p:spPr>
          <a:xfrm>
            <a:off x="2632829" y="3805569"/>
            <a:ext cx="8783442" cy="133984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999"/>
              </a:lnSpc>
            </a:pPr>
            <a:r>
              <a:rPr lang="en-US" sz="9999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enor Sans"/>
              </a:rPr>
              <a:t>Thank You!</a:t>
            </a:r>
          </a:p>
        </p:txBody>
      </p:sp>
      <p:sp>
        <p:nvSpPr>
          <p:cNvPr id="10" name="TextBox 10"/>
          <p:cNvSpPr txBox="1"/>
          <p:nvPr/>
        </p:nvSpPr>
        <p:spPr>
          <a:xfrm>
            <a:off x="3385815" y="6380547"/>
            <a:ext cx="7277469" cy="67967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279"/>
              </a:lnSpc>
            </a:pPr>
            <a:r>
              <a:rPr lang="en-US" sz="4399" spc="219" dirty="0">
                <a:solidFill>
                  <a:srgbClr val="000000"/>
                </a:solidFill>
                <a:latin typeface="Nunito Sans Regular"/>
              </a:rPr>
              <a:t>See You Next Time!</a:t>
            </a:r>
          </a:p>
        </p:txBody>
      </p:sp>
      <p:pic>
        <p:nvPicPr>
          <p:cNvPr id="11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-1920360" y="3238763"/>
            <a:ext cx="3657261" cy="337382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-2394612">
            <a:off x="14241909" y="8654038"/>
            <a:ext cx="897554" cy="1550849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11941874" y="3289605"/>
            <a:ext cx="4923286" cy="4377249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7"/>
          <a:srcRect/>
          <a:stretch>
            <a:fillRect/>
          </a:stretch>
        </p:blipFill>
        <p:spPr>
          <a:xfrm>
            <a:off x="286021" y="1093451"/>
            <a:ext cx="1485358" cy="1990380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4321725" y="7277100"/>
            <a:ext cx="4314025" cy="2639247"/>
            <a:chOff x="0" y="0"/>
            <a:chExt cx="5507640" cy="3144349"/>
          </a:xfrm>
        </p:grpSpPr>
        <p:pic>
          <p:nvPicPr>
            <p:cNvPr id="16" name="Picture 16"/>
            <p:cNvPicPr>
              <a:picLocks noChangeAspect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>
            <a:xfrm>
              <a:off x="0" y="0"/>
              <a:ext cx="5240582" cy="3144349"/>
            </a:xfrm>
            <a:prstGeom prst="rect">
              <a:avLst/>
            </a:prstGeom>
          </p:spPr>
        </p:pic>
        <p:pic>
          <p:nvPicPr>
            <p:cNvPr id="17" name="Picture 17"/>
            <p:cNvPicPr>
              <a:picLocks noChangeAspect="1"/>
            </p:cNvPicPr>
            <p:nvPr/>
          </p:nvPicPr>
          <p:blipFill>
            <a:blip r:embed="rId19"/>
            <a:srcRect t="773" b="773"/>
            <a:stretch>
              <a:fillRect/>
            </a:stretch>
          </p:blipFill>
          <p:spPr>
            <a:xfrm>
              <a:off x="3043557" y="0"/>
              <a:ext cx="2464083" cy="2949904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4D9E217-2DDE-BBC8-9FC5-C702B69BD1AA}"/>
              </a:ext>
            </a:extLst>
          </p:cNvPr>
          <p:cNvGrpSpPr/>
          <p:nvPr/>
        </p:nvGrpSpPr>
        <p:grpSpPr>
          <a:xfrm>
            <a:off x="-42836" y="-56804"/>
            <a:ext cx="18424684" cy="2415143"/>
            <a:chOff x="-42836" y="-56804"/>
            <a:chExt cx="18288000" cy="2415143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77CE0C83-1AF3-C878-ACF6-5433E0486224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-42836" y="-56804"/>
              <a:ext cx="18288000" cy="934064"/>
            </a:xfrm>
            <a:prstGeom prst="rect">
              <a:avLst/>
            </a:prstGeom>
          </p:spPr>
        </p:pic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0FC9235C-DD8C-28F0-D626-4B1E4B3A8220}"/>
                </a:ext>
              </a:extLst>
            </p:cNvPr>
            <p:cNvGrpSpPr/>
            <p:nvPr/>
          </p:nvGrpSpPr>
          <p:grpSpPr>
            <a:xfrm>
              <a:off x="-32657" y="-23999"/>
              <a:ext cx="5181600" cy="2382338"/>
              <a:chOff x="0" y="-1"/>
              <a:chExt cx="3460862" cy="1520972"/>
            </a:xfrm>
          </p:grpSpPr>
          <p:pic>
            <p:nvPicPr>
              <p:cNvPr id="28" name="Picture 27">
                <a:extLst>
                  <a:ext uri="{FF2B5EF4-FFF2-40B4-BE49-F238E27FC236}">
                    <a16:creationId xmlns:a16="http://schemas.microsoft.com/office/drawing/2014/main" id="{B523D0EF-1F91-127B-AFD9-D7DEF88361BF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21"/>
              <a:srcRect b="53414"/>
              <a:stretch/>
            </p:blipFill>
            <p:spPr>
              <a:xfrm>
                <a:off x="0" y="-1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29" name="Picture 28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B6FB035E-AE45-AEDA-9381-6E6A56F8F4E8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43180" y="0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30" name="Picture 29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52064838-0DFF-04AA-0C51-95530877B279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2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537103" y="41585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31" name="Picture 30" descr="Text&#10;&#10;Description automatically generated">
                <a:extLst>
                  <a:ext uri="{FF2B5EF4-FFF2-40B4-BE49-F238E27FC236}">
                    <a16:creationId xmlns:a16="http://schemas.microsoft.com/office/drawing/2014/main" id="{4B31EB93-1BC7-603D-82E6-6BBED683A7EF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69658" y="20784"/>
                <a:ext cx="1491204" cy="1500187"/>
              </a:xfrm>
              <a:prstGeom prst="rect">
                <a:avLst/>
              </a:prstGeom>
            </p:spPr>
          </p:pic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1028700" y="1564112"/>
            <a:ext cx="16230600" cy="8229600"/>
          </a:xfrm>
          <a:custGeom>
            <a:avLst/>
            <a:gdLst/>
            <a:ahLst/>
            <a:cxnLst/>
            <a:rect l="l" t="t" r="r" b="b"/>
            <a:pathLst>
              <a:path w="4274726" h="2167467">
                <a:moveTo>
                  <a:pt x="24327" y="0"/>
                </a:moveTo>
                <a:lnTo>
                  <a:pt x="4250399" y="0"/>
                </a:lnTo>
                <a:cubicBezTo>
                  <a:pt x="4263834" y="0"/>
                  <a:pt x="4274726" y="10891"/>
                  <a:pt x="4274726" y="24327"/>
                </a:cubicBezTo>
                <a:lnTo>
                  <a:pt x="4274726" y="2143140"/>
                </a:lnTo>
                <a:cubicBezTo>
                  <a:pt x="4274726" y="2156575"/>
                  <a:pt x="4263834" y="2167467"/>
                  <a:pt x="4250399" y="2167467"/>
                </a:cubicBezTo>
                <a:lnTo>
                  <a:pt x="24327" y="2167467"/>
                </a:lnTo>
                <a:cubicBezTo>
                  <a:pt x="10891" y="2167467"/>
                  <a:pt x="0" y="2156575"/>
                  <a:pt x="0" y="2143140"/>
                </a:cubicBezTo>
                <a:lnTo>
                  <a:pt x="0" y="24327"/>
                </a:lnTo>
                <a:cubicBezTo>
                  <a:pt x="0" y="10891"/>
                  <a:pt x="10891" y="0"/>
                  <a:pt x="24327" y="0"/>
                </a:cubicBezTo>
                <a:close/>
              </a:path>
            </a:pathLst>
          </a:custGeom>
          <a:solidFill>
            <a:srgbClr val="CCFFCC"/>
          </a:solidFill>
        </p:spPr>
        <p:txBody>
          <a:bodyPr/>
          <a:lstStyle/>
          <a:p>
            <a:endParaRPr lang="en-US"/>
          </a:p>
        </p:txBody>
      </p:sp>
      <p:sp>
        <p:nvSpPr>
          <p:cNvPr id="6" name="TextBox 6"/>
          <p:cNvSpPr txBox="1"/>
          <p:nvPr/>
        </p:nvSpPr>
        <p:spPr>
          <a:xfrm>
            <a:off x="2316300" y="1231094"/>
            <a:ext cx="13198198" cy="223817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8096"/>
              </a:lnSpc>
              <a:spcBef>
                <a:spcPct val="0"/>
              </a:spcBef>
            </a:pPr>
            <a:r>
              <a:rPr lang="en-US" sz="12926" dirty="0">
                <a:solidFill>
                  <a:srgbClr val="FFFFFF"/>
                </a:solidFill>
                <a:latin typeface="KG Primary Penmanship Bold"/>
              </a:rPr>
              <a:t> </a:t>
            </a:r>
            <a:r>
              <a:rPr lang="en-US" sz="12926" b="1" dirty="0">
                <a:solidFill>
                  <a:srgbClr val="C00000"/>
                </a:solidFill>
                <a:latin typeface="KG Primary Penmanship Bold"/>
              </a:rPr>
              <a:t>HELLO SONG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55AC7AB-151F-A1F5-2DD1-7BF537358D3A}"/>
              </a:ext>
            </a:extLst>
          </p:cNvPr>
          <p:cNvGrpSpPr/>
          <p:nvPr/>
        </p:nvGrpSpPr>
        <p:grpSpPr>
          <a:xfrm>
            <a:off x="-76200" y="123958"/>
            <a:ext cx="18288000" cy="2415143"/>
            <a:chOff x="-42836" y="-56804"/>
            <a:chExt cx="18288000" cy="241514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95C272F-12D1-C252-424F-BEA78D66DD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42836" y="-56804"/>
              <a:ext cx="18288000" cy="934064"/>
            </a:xfrm>
            <a:prstGeom prst="rect">
              <a:avLst/>
            </a:prstGeom>
          </p:spPr>
        </p:pic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D325B9FF-558F-0145-E670-D8D7D7073AD7}"/>
                </a:ext>
              </a:extLst>
            </p:cNvPr>
            <p:cNvGrpSpPr/>
            <p:nvPr/>
          </p:nvGrpSpPr>
          <p:grpSpPr>
            <a:xfrm>
              <a:off x="-32657" y="-23999"/>
              <a:ext cx="5181600" cy="2382338"/>
              <a:chOff x="0" y="-1"/>
              <a:chExt cx="3460862" cy="1520972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DE16FBCD-4681-B963-D6A1-D49DBE3BE616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4"/>
              <a:srcRect b="53414"/>
              <a:stretch/>
            </p:blipFill>
            <p:spPr>
              <a:xfrm>
                <a:off x="0" y="-1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11" name="Picture 10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E57851F2-4D0F-2A6C-6747-20568DED54BD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43180" y="0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2" name="Picture 11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A89D5F1B-77BA-0616-8978-C26606804091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537103" y="41585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3" name="Picture 12" descr="Text&#10;&#10;Description automatically generated">
                <a:extLst>
                  <a:ext uri="{FF2B5EF4-FFF2-40B4-BE49-F238E27FC236}">
                    <a16:creationId xmlns:a16="http://schemas.microsoft.com/office/drawing/2014/main" id="{BE4273F1-7FEB-BEEC-6BBE-6899287006D7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69658" y="20784"/>
                <a:ext cx="1491204" cy="1500187"/>
              </a:xfrm>
              <a:prstGeom prst="rect">
                <a:avLst/>
              </a:prstGeom>
            </p:spPr>
          </p:pic>
        </p:grp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FF1CF97A-21D8-95D1-9127-35AC63BDFE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24200" y="3469271"/>
            <a:ext cx="11629251" cy="5722747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985864" y="1286902"/>
            <a:ext cx="16230600" cy="8229600"/>
          </a:xfrm>
          <a:custGeom>
            <a:avLst/>
            <a:gdLst/>
            <a:ahLst/>
            <a:cxnLst/>
            <a:rect l="l" t="t" r="r" b="b"/>
            <a:pathLst>
              <a:path w="4274726" h="2167467">
                <a:moveTo>
                  <a:pt x="24327" y="0"/>
                </a:moveTo>
                <a:lnTo>
                  <a:pt x="4250399" y="0"/>
                </a:lnTo>
                <a:cubicBezTo>
                  <a:pt x="4263834" y="0"/>
                  <a:pt x="4274726" y="10891"/>
                  <a:pt x="4274726" y="24327"/>
                </a:cubicBezTo>
                <a:lnTo>
                  <a:pt x="4274726" y="2143140"/>
                </a:lnTo>
                <a:cubicBezTo>
                  <a:pt x="4274726" y="2156575"/>
                  <a:pt x="4263834" y="2167467"/>
                  <a:pt x="4250399" y="2167467"/>
                </a:cubicBezTo>
                <a:lnTo>
                  <a:pt x="24327" y="2167467"/>
                </a:lnTo>
                <a:cubicBezTo>
                  <a:pt x="10891" y="2167467"/>
                  <a:pt x="0" y="2156575"/>
                  <a:pt x="0" y="2143140"/>
                </a:cubicBezTo>
                <a:lnTo>
                  <a:pt x="0" y="24327"/>
                </a:lnTo>
                <a:cubicBezTo>
                  <a:pt x="0" y="10891"/>
                  <a:pt x="10891" y="0"/>
                  <a:pt x="24327" y="0"/>
                </a:cubicBezTo>
                <a:close/>
              </a:path>
            </a:pathLst>
          </a:custGeom>
          <a:solidFill>
            <a:srgbClr val="CCFFCC"/>
          </a:solidFill>
        </p:spPr>
        <p:txBody>
          <a:bodyPr/>
          <a:lstStyle/>
          <a:p>
            <a:endParaRPr lang="en-US"/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0872341">
            <a:off x="198125" y="7671254"/>
            <a:ext cx="3368967" cy="242565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905040" y="3660917"/>
            <a:ext cx="3107859" cy="593386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4419600" y="3848100"/>
            <a:ext cx="2402868" cy="183819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7734602" y="1520863"/>
            <a:ext cx="1809055" cy="190609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9829800" y="3086100"/>
            <a:ext cx="2153256" cy="240587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B47EA21D-162C-833F-3802-740AC06B2385}"/>
              </a:ext>
            </a:extLst>
          </p:cNvPr>
          <p:cNvGrpSpPr/>
          <p:nvPr/>
        </p:nvGrpSpPr>
        <p:grpSpPr>
          <a:xfrm>
            <a:off x="-42836" y="-56804"/>
            <a:ext cx="18288000" cy="2415143"/>
            <a:chOff x="-42836" y="-56804"/>
            <a:chExt cx="18288000" cy="2415143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454B53F2-9E53-C115-1E51-F3C7DF5EC0B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-42836" y="-56804"/>
              <a:ext cx="18288000" cy="934064"/>
            </a:xfrm>
            <a:prstGeom prst="rect">
              <a:avLst/>
            </a:prstGeom>
          </p:spPr>
        </p:pic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26A6EEC0-5E7C-DE94-8BF4-AC92E3542CD8}"/>
                </a:ext>
              </a:extLst>
            </p:cNvPr>
            <p:cNvGrpSpPr/>
            <p:nvPr/>
          </p:nvGrpSpPr>
          <p:grpSpPr>
            <a:xfrm>
              <a:off x="-32657" y="-23999"/>
              <a:ext cx="5181600" cy="2382338"/>
              <a:chOff x="0" y="-1"/>
              <a:chExt cx="3460862" cy="1520972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8E938DF7-209A-4AA2-7BFA-8C7BAAC5360D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11"/>
              <a:srcRect b="53414"/>
              <a:stretch/>
            </p:blipFill>
            <p:spPr>
              <a:xfrm>
                <a:off x="0" y="-1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14" name="Picture 13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5365F7B2-5E87-EC30-7C11-FF87F3B91C26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43180" y="0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5" name="Picture 14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398C5770-578E-34A2-FC5E-0863F323ED16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537103" y="41585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6" name="Picture 15" descr="Text&#10;&#10;Description automatically generated">
                <a:extLst>
                  <a:ext uri="{FF2B5EF4-FFF2-40B4-BE49-F238E27FC236}">
                    <a16:creationId xmlns:a16="http://schemas.microsoft.com/office/drawing/2014/main" id="{26E157C1-FC8A-E724-72AE-425FA057545E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69658" y="20784"/>
                <a:ext cx="1491204" cy="1500187"/>
              </a:xfrm>
              <a:prstGeom prst="rect">
                <a:avLst/>
              </a:prstGeom>
            </p:spPr>
          </p:pic>
        </p:grpSp>
      </p:grpSp>
      <p:pic>
        <p:nvPicPr>
          <p:cNvPr id="2" name="Picture 9">
            <a:extLst>
              <a:ext uri="{FF2B5EF4-FFF2-40B4-BE49-F238E27FC236}">
                <a16:creationId xmlns:a16="http://schemas.microsoft.com/office/drawing/2014/main" id="{4362F392-2F42-53C2-DD81-3E06785CB807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1171815" y="1631477"/>
            <a:ext cx="1235400" cy="1655435"/>
          </a:xfrm>
          <a:prstGeom prst="rect">
            <a:avLst/>
          </a:prstGeom>
        </p:spPr>
      </p:pic>
      <p:grpSp>
        <p:nvGrpSpPr>
          <p:cNvPr id="4" name="Group 10">
            <a:extLst>
              <a:ext uri="{FF2B5EF4-FFF2-40B4-BE49-F238E27FC236}">
                <a16:creationId xmlns:a16="http://schemas.microsoft.com/office/drawing/2014/main" id="{93F2F970-1D3E-24C2-A8FA-C443274E4A94}"/>
              </a:ext>
            </a:extLst>
          </p:cNvPr>
          <p:cNvGrpSpPr/>
          <p:nvPr/>
        </p:nvGrpSpPr>
        <p:grpSpPr>
          <a:xfrm>
            <a:off x="14526892" y="1381903"/>
            <a:ext cx="2752994" cy="1510614"/>
            <a:chOff x="0" y="0"/>
            <a:chExt cx="5507640" cy="3144349"/>
          </a:xfrm>
        </p:grpSpPr>
        <p:pic>
          <p:nvPicPr>
            <p:cNvPr id="17" name="Picture 11">
              <a:extLst>
                <a:ext uri="{FF2B5EF4-FFF2-40B4-BE49-F238E27FC236}">
                  <a16:creationId xmlns:a16="http://schemas.microsoft.com/office/drawing/2014/main" id="{1205E5DE-CF74-92E4-6085-FC84FC6CFD76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>
            <a:xfrm>
              <a:off x="0" y="0"/>
              <a:ext cx="5240582" cy="3144349"/>
            </a:xfrm>
            <a:prstGeom prst="rect">
              <a:avLst/>
            </a:prstGeom>
          </p:spPr>
        </p:pic>
        <p:pic>
          <p:nvPicPr>
            <p:cNvPr id="18" name="Picture 12">
              <a:extLst>
                <a:ext uri="{FF2B5EF4-FFF2-40B4-BE49-F238E27FC236}">
                  <a16:creationId xmlns:a16="http://schemas.microsoft.com/office/drawing/2014/main" id="{E9DD5ABC-54E1-D9A3-DAD5-2D3D6EE3B056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rcRect t="773" b="773"/>
            <a:stretch>
              <a:fillRect/>
            </a:stretch>
          </p:blipFill>
          <p:spPr>
            <a:xfrm>
              <a:off x="3043557" y="0"/>
              <a:ext cx="2464083" cy="2949904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535400" y="9029700"/>
            <a:ext cx="914400" cy="9144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8291134" cy="10287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19800" y="3390900"/>
            <a:ext cx="12115176" cy="4201150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12000" u="sng" dirty="0">
                <a:ln w="0"/>
                <a:cs typeface="Arial" panose="020B0604020202020204" pitchFamily="34" charset="0"/>
              </a:rPr>
              <a:t>Game:</a:t>
            </a:r>
          </a:p>
          <a:p>
            <a:pPr algn="ctr"/>
            <a:r>
              <a:rPr lang="en-US" sz="144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cs typeface="Arial" panose="020B0604020202020204" pitchFamily="34" charset="0"/>
              </a:rPr>
              <a:t>RING THE BELL!</a:t>
            </a:r>
          </a:p>
        </p:txBody>
      </p:sp>
    </p:spTree>
    <p:extLst>
      <p:ext uri="{BB962C8B-B14F-4D97-AF65-F5344CB8AC3E}">
        <p14:creationId xmlns:p14="http://schemas.microsoft.com/office/powerpoint/2010/main" val="2471555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>
            <a:extLst>
              <a:ext uri="{FF2B5EF4-FFF2-40B4-BE49-F238E27FC236}">
                <a16:creationId xmlns:a16="http://schemas.microsoft.com/office/drawing/2014/main" id="{34848150-C378-3D43-0515-7EE2D713ADB9}"/>
              </a:ext>
            </a:extLst>
          </p:cNvPr>
          <p:cNvSpPr/>
          <p:nvPr/>
        </p:nvSpPr>
        <p:spPr>
          <a:xfrm>
            <a:off x="20011" y="23548"/>
            <a:ext cx="18247975" cy="9504426"/>
          </a:xfrm>
          <a:custGeom>
            <a:avLst/>
            <a:gdLst/>
            <a:ahLst/>
            <a:cxnLst/>
            <a:rect l="l" t="t" r="r" b="b"/>
            <a:pathLst>
              <a:path w="4274726" h="2167467">
                <a:moveTo>
                  <a:pt x="24327" y="0"/>
                </a:moveTo>
                <a:lnTo>
                  <a:pt x="4250399" y="0"/>
                </a:lnTo>
                <a:cubicBezTo>
                  <a:pt x="4263834" y="0"/>
                  <a:pt x="4274726" y="10891"/>
                  <a:pt x="4274726" y="24327"/>
                </a:cubicBezTo>
                <a:lnTo>
                  <a:pt x="4274726" y="2143140"/>
                </a:lnTo>
                <a:cubicBezTo>
                  <a:pt x="4274726" y="2156575"/>
                  <a:pt x="4263834" y="2167467"/>
                  <a:pt x="4250399" y="2167467"/>
                </a:cubicBezTo>
                <a:lnTo>
                  <a:pt x="24327" y="2167467"/>
                </a:lnTo>
                <a:cubicBezTo>
                  <a:pt x="10891" y="2167467"/>
                  <a:pt x="0" y="2156575"/>
                  <a:pt x="0" y="2143140"/>
                </a:cubicBezTo>
                <a:lnTo>
                  <a:pt x="0" y="24327"/>
                </a:lnTo>
                <a:cubicBezTo>
                  <a:pt x="0" y="10891"/>
                  <a:pt x="10891" y="0"/>
                  <a:pt x="24327" y="0"/>
                </a:cubicBezTo>
                <a:close/>
              </a:path>
            </a:pathLst>
          </a:custGeom>
          <a:solidFill>
            <a:srgbClr val="CCFFCC"/>
          </a:solidFill>
        </p:spPr>
        <p:txBody>
          <a:bodyPr/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697170" y="7636284"/>
            <a:ext cx="12061386" cy="923330"/>
          </a:xfrm>
          <a:prstGeom prst="rect">
            <a:avLst/>
          </a:prstGeom>
          <a:solidFill>
            <a:schemeClr val="accent2">
              <a:lumMod val="50000"/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  <a:latin typeface="Abadi Extra Light" panose="020B0204020104020204" pitchFamily="34" charset="0"/>
              </a:rPr>
              <a:t>He likes candy because it’s delicious.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297580" y="205035"/>
            <a:ext cx="10374382" cy="1200329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C00000"/>
                </a:solidFill>
                <a:latin typeface="UVN Ai Cap" panose="02040603050506020204" pitchFamily="18" charset="0"/>
              </a:rPr>
              <a:t>Look and Say, then Write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9922" y="7374342"/>
            <a:ext cx="487267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0" indent="-1143000">
              <a:buFont typeface="Wingdings" panose="05000000000000000000" pitchFamily="2" charset="2"/>
              <a:buChar char="Ø"/>
            </a:pPr>
            <a:r>
              <a:rPr lang="en-US" sz="8100" b="1" dirty="0">
                <a:solidFill>
                  <a:srgbClr val="C00000"/>
                </a:solidFill>
                <a:latin typeface="UVN Ai Cap" panose="02040603050506020204" pitchFamily="18" charset="0"/>
              </a:rPr>
              <a:t>Answer: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899300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7274279" y="9285889"/>
            <a:ext cx="914400" cy="91440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4BC7D891-9557-88B7-B00D-66E2CD4691D6}"/>
              </a:ext>
            </a:extLst>
          </p:cNvPr>
          <p:cNvGrpSpPr/>
          <p:nvPr/>
        </p:nvGrpSpPr>
        <p:grpSpPr>
          <a:xfrm>
            <a:off x="0" y="8869228"/>
            <a:ext cx="18288000" cy="2349782"/>
            <a:chOff x="-42836" y="-143068"/>
            <a:chExt cx="18288000" cy="2349782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87A2C56-B942-B109-5EE5-99DD96C7ABF3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-42836" y="317092"/>
              <a:ext cx="18288000" cy="934064"/>
            </a:xfrm>
            <a:prstGeom prst="rect">
              <a:avLst/>
            </a:prstGeom>
          </p:spPr>
        </p:pic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00E9232-474D-DA23-789E-E348C1039572}"/>
                </a:ext>
              </a:extLst>
            </p:cNvPr>
            <p:cNvGrpSpPr/>
            <p:nvPr/>
          </p:nvGrpSpPr>
          <p:grpSpPr>
            <a:xfrm>
              <a:off x="-42835" y="-143068"/>
              <a:ext cx="5051655" cy="2349782"/>
              <a:chOff x="-6798" y="-76019"/>
              <a:chExt cx="3374070" cy="1500187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C88DE6-A4F7-8C0E-FA37-5541AE9A1CA1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15"/>
              <a:srcRect b="53414"/>
              <a:stretch/>
            </p:blipFill>
            <p:spPr>
              <a:xfrm>
                <a:off x="6568" y="227503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17" name="Picture 16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4778D986-DD05-21EE-7191-C08F97B0CA62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-6798" y="217764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8" name="Picture 17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30940214-3593-0ED7-3E62-C85192F67084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487125" y="259349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9" name="Picture 18" descr="Text&#10;&#10;Description automatically generated">
                <a:extLst>
                  <a:ext uri="{FF2B5EF4-FFF2-40B4-BE49-F238E27FC236}">
                    <a16:creationId xmlns:a16="http://schemas.microsoft.com/office/drawing/2014/main" id="{B6806947-B47C-CCA4-BFBF-9C2B2306A419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76068" y="-76019"/>
                <a:ext cx="1491204" cy="1500187"/>
              </a:xfrm>
              <a:prstGeom prst="rect">
                <a:avLst/>
              </a:prstGeom>
            </p:spPr>
          </p:pic>
        </p:grpSp>
      </p:grp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>
          <a:xfrm>
            <a:off x="171473" y="249341"/>
            <a:ext cx="2952330" cy="3244319"/>
          </a:xfrm>
          <a:prstGeom prst="rect">
            <a:avLst/>
          </a:prstGeom>
        </p:spPr>
      </p:pic>
      <p:sp>
        <p:nvSpPr>
          <p:cNvPr id="4" name="Freeform 2">
            <a:extLst>
              <a:ext uri="{FF2B5EF4-FFF2-40B4-BE49-F238E27FC236}">
                <a16:creationId xmlns:a16="http://schemas.microsoft.com/office/drawing/2014/main" id="{8802B53F-A65E-A040-699B-03EA7ACF9397}"/>
              </a:ext>
            </a:extLst>
          </p:cNvPr>
          <p:cNvSpPr/>
          <p:nvPr/>
        </p:nvSpPr>
        <p:spPr>
          <a:xfrm>
            <a:off x="2859596" y="2524064"/>
            <a:ext cx="4104513" cy="4114800"/>
          </a:xfrm>
          <a:custGeom>
            <a:avLst/>
            <a:gdLst/>
            <a:ahLst/>
            <a:cxnLst/>
            <a:rect l="l" t="t" r="r" b="b"/>
            <a:pathLst>
              <a:path w="4104513" h="4114800">
                <a:moveTo>
                  <a:pt x="0" y="0"/>
                </a:moveTo>
                <a:lnTo>
                  <a:pt x="4104513" y="0"/>
                </a:lnTo>
                <a:lnTo>
                  <a:pt x="4104513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542E08E-D823-8F74-0480-147D88066451}"/>
              </a:ext>
            </a:extLst>
          </p:cNvPr>
          <p:cNvGrpSpPr/>
          <p:nvPr/>
        </p:nvGrpSpPr>
        <p:grpSpPr>
          <a:xfrm>
            <a:off x="9205950" y="2402784"/>
            <a:ext cx="6324600" cy="4190999"/>
            <a:chOff x="9009820" y="1871426"/>
            <a:chExt cx="6324600" cy="4190999"/>
          </a:xfrm>
        </p:grpSpPr>
        <p:sp>
          <p:nvSpPr>
            <p:cNvPr id="6" name="Teardrop 5">
              <a:extLst>
                <a:ext uri="{FF2B5EF4-FFF2-40B4-BE49-F238E27FC236}">
                  <a16:creationId xmlns:a16="http://schemas.microsoft.com/office/drawing/2014/main" id="{9CD16398-269A-0A8A-76A9-8207DA5357A0}"/>
                </a:ext>
              </a:extLst>
            </p:cNvPr>
            <p:cNvSpPr/>
            <p:nvPr/>
          </p:nvSpPr>
          <p:spPr>
            <a:xfrm rot="13048689">
              <a:off x="9009820" y="1871426"/>
              <a:ext cx="6324600" cy="4190999"/>
            </a:xfrm>
            <a:prstGeom prst="teardrop">
              <a:avLst>
                <a:gd name="adj" fmla="val 132476"/>
              </a:avLst>
            </a:prstGeom>
            <a:solidFill>
              <a:schemeClr val="bg1"/>
            </a:solidFill>
            <a:ln w="152400" cmpd="thickThin">
              <a:solidFill>
                <a:srgbClr val="008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2">
              <a:extLst>
                <a:ext uri="{FF2B5EF4-FFF2-40B4-BE49-F238E27FC236}">
                  <a16:creationId xmlns:a16="http://schemas.microsoft.com/office/drawing/2014/main" id="{A7E4AB19-BFAE-264E-04A4-8EBB558D05E5}"/>
                </a:ext>
              </a:extLst>
            </p:cNvPr>
            <p:cNvSpPr/>
            <p:nvPr/>
          </p:nvSpPr>
          <p:spPr>
            <a:xfrm>
              <a:off x="9716791" y="2044211"/>
              <a:ext cx="4385325" cy="3396342"/>
            </a:xfrm>
            <a:custGeom>
              <a:avLst/>
              <a:gdLst/>
              <a:ahLst/>
              <a:cxnLst/>
              <a:rect l="l" t="t" r="r" b="b"/>
              <a:pathLst>
                <a:path w="4837331" h="3670325">
                  <a:moveTo>
                    <a:pt x="0" y="0"/>
                  </a:moveTo>
                  <a:lnTo>
                    <a:pt x="4837331" y="0"/>
                  </a:lnTo>
                  <a:lnTo>
                    <a:pt x="4837331" y="3670325"/>
                  </a:lnTo>
                  <a:lnTo>
                    <a:pt x="0" y="367032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2"/>
              <a:stretch>
                <a:fillRect/>
              </a:stretch>
            </a:blipFill>
          </p:spPr>
          <p:txBody>
            <a:bodyPr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18815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5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>
            <a:extLst>
              <a:ext uri="{FF2B5EF4-FFF2-40B4-BE49-F238E27FC236}">
                <a16:creationId xmlns:a16="http://schemas.microsoft.com/office/drawing/2014/main" id="{34848150-C378-3D43-0515-7EE2D713ADB9}"/>
              </a:ext>
            </a:extLst>
          </p:cNvPr>
          <p:cNvSpPr/>
          <p:nvPr/>
        </p:nvSpPr>
        <p:spPr>
          <a:xfrm>
            <a:off x="20011" y="23548"/>
            <a:ext cx="18247975" cy="9504426"/>
          </a:xfrm>
          <a:custGeom>
            <a:avLst/>
            <a:gdLst/>
            <a:ahLst/>
            <a:cxnLst/>
            <a:rect l="l" t="t" r="r" b="b"/>
            <a:pathLst>
              <a:path w="4274726" h="2167467">
                <a:moveTo>
                  <a:pt x="24327" y="0"/>
                </a:moveTo>
                <a:lnTo>
                  <a:pt x="4250399" y="0"/>
                </a:lnTo>
                <a:cubicBezTo>
                  <a:pt x="4263834" y="0"/>
                  <a:pt x="4274726" y="10891"/>
                  <a:pt x="4274726" y="24327"/>
                </a:cubicBezTo>
                <a:lnTo>
                  <a:pt x="4274726" y="2143140"/>
                </a:lnTo>
                <a:cubicBezTo>
                  <a:pt x="4274726" y="2156575"/>
                  <a:pt x="4263834" y="2167467"/>
                  <a:pt x="4250399" y="2167467"/>
                </a:cubicBezTo>
                <a:lnTo>
                  <a:pt x="24327" y="2167467"/>
                </a:lnTo>
                <a:cubicBezTo>
                  <a:pt x="10891" y="2167467"/>
                  <a:pt x="0" y="2156575"/>
                  <a:pt x="0" y="2143140"/>
                </a:cubicBezTo>
                <a:lnTo>
                  <a:pt x="0" y="24327"/>
                </a:lnTo>
                <a:cubicBezTo>
                  <a:pt x="0" y="10891"/>
                  <a:pt x="10891" y="0"/>
                  <a:pt x="24327" y="0"/>
                </a:cubicBezTo>
                <a:close/>
              </a:path>
            </a:pathLst>
          </a:custGeom>
          <a:solidFill>
            <a:srgbClr val="CCFFCC"/>
          </a:solidFill>
        </p:spPr>
        <p:txBody>
          <a:bodyPr/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697170" y="7636284"/>
            <a:ext cx="12061386" cy="923330"/>
          </a:xfrm>
          <a:prstGeom prst="rect">
            <a:avLst/>
          </a:prstGeom>
          <a:solidFill>
            <a:schemeClr val="accent2">
              <a:lumMod val="50000"/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  <a:latin typeface="Abadi Extra Light" panose="020B0204020104020204" pitchFamily="34" charset="0"/>
              </a:rPr>
              <a:t>He doesn’t like balloons because they pop.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126261" y="387817"/>
            <a:ext cx="10896600" cy="1200329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C00000"/>
                </a:solidFill>
                <a:latin typeface="UVN Ai Cap" panose="02040603050506020204" pitchFamily="18" charset="0"/>
              </a:rPr>
              <a:t>Look and Say, then Write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9922" y="7374342"/>
            <a:ext cx="487267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0" indent="-1143000">
              <a:buFont typeface="Wingdings" panose="05000000000000000000" pitchFamily="2" charset="2"/>
              <a:buChar char="Ø"/>
            </a:pPr>
            <a:r>
              <a:rPr lang="en-US" sz="8100" b="1" dirty="0">
                <a:solidFill>
                  <a:srgbClr val="C00000"/>
                </a:solidFill>
                <a:latin typeface="UVN Ai Cap" panose="02040603050506020204" pitchFamily="18" charset="0"/>
              </a:rPr>
              <a:t>Answer: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075963" y="987982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7274279" y="9285889"/>
            <a:ext cx="914400" cy="91440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4BC7D891-9557-88B7-B00D-66E2CD4691D6}"/>
              </a:ext>
            </a:extLst>
          </p:cNvPr>
          <p:cNvGrpSpPr/>
          <p:nvPr/>
        </p:nvGrpSpPr>
        <p:grpSpPr>
          <a:xfrm>
            <a:off x="0" y="8869228"/>
            <a:ext cx="18288000" cy="2349782"/>
            <a:chOff x="-42836" y="-143068"/>
            <a:chExt cx="18288000" cy="2349782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87A2C56-B942-B109-5EE5-99DD96C7ABF3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-42836" y="317092"/>
              <a:ext cx="18288000" cy="934064"/>
            </a:xfrm>
            <a:prstGeom prst="rect">
              <a:avLst/>
            </a:prstGeom>
          </p:spPr>
        </p:pic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00E9232-474D-DA23-789E-E348C1039572}"/>
                </a:ext>
              </a:extLst>
            </p:cNvPr>
            <p:cNvGrpSpPr/>
            <p:nvPr/>
          </p:nvGrpSpPr>
          <p:grpSpPr>
            <a:xfrm>
              <a:off x="-42835" y="-143068"/>
              <a:ext cx="5051655" cy="2349782"/>
              <a:chOff x="-6798" y="-76019"/>
              <a:chExt cx="3374070" cy="1500187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C88DE6-A4F7-8C0E-FA37-5541AE9A1CA1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15"/>
              <a:srcRect b="53414"/>
              <a:stretch/>
            </p:blipFill>
            <p:spPr>
              <a:xfrm>
                <a:off x="6568" y="227503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17" name="Picture 16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4778D986-DD05-21EE-7191-C08F97B0CA62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-6798" y="217764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8" name="Picture 17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30940214-3593-0ED7-3E62-C85192F67084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487125" y="259349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9" name="Picture 18" descr="Text&#10;&#10;Description automatically generated">
                <a:extLst>
                  <a:ext uri="{FF2B5EF4-FFF2-40B4-BE49-F238E27FC236}">
                    <a16:creationId xmlns:a16="http://schemas.microsoft.com/office/drawing/2014/main" id="{B6806947-B47C-CCA4-BFBF-9C2B2306A419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76068" y="-76019"/>
                <a:ext cx="1491204" cy="1500187"/>
              </a:xfrm>
              <a:prstGeom prst="rect">
                <a:avLst/>
              </a:prstGeom>
            </p:spPr>
          </p:pic>
        </p:grpSp>
      </p:grp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>
          <a:xfrm>
            <a:off x="62406" y="249341"/>
            <a:ext cx="2952330" cy="3244319"/>
          </a:xfrm>
          <a:prstGeom prst="rect">
            <a:avLst/>
          </a:prstGeom>
        </p:spPr>
      </p:pic>
      <p:sp>
        <p:nvSpPr>
          <p:cNvPr id="4" name="Freeform 3">
            <a:extLst>
              <a:ext uri="{FF2B5EF4-FFF2-40B4-BE49-F238E27FC236}">
                <a16:creationId xmlns:a16="http://schemas.microsoft.com/office/drawing/2014/main" id="{45284EA3-7D80-5D8F-90F7-B65F29E852D5}"/>
              </a:ext>
            </a:extLst>
          </p:cNvPr>
          <p:cNvSpPr/>
          <p:nvPr/>
        </p:nvSpPr>
        <p:spPr>
          <a:xfrm>
            <a:off x="2298708" y="2216501"/>
            <a:ext cx="4980247" cy="5038581"/>
          </a:xfrm>
          <a:custGeom>
            <a:avLst/>
            <a:gdLst/>
            <a:ahLst/>
            <a:cxnLst/>
            <a:rect l="l" t="t" r="r" b="b"/>
            <a:pathLst>
              <a:path w="3305383" h="3642295">
                <a:moveTo>
                  <a:pt x="0" y="0"/>
                </a:moveTo>
                <a:lnTo>
                  <a:pt x="3305383" y="0"/>
                </a:lnTo>
                <a:lnTo>
                  <a:pt x="3305383" y="3642295"/>
                </a:lnTo>
                <a:lnTo>
                  <a:pt x="0" y="3642295"/>
                </a:lnTo>
                <a:lnTo>
                  <a:pt x="0" y="0"/>
                </a:lnTo>
                <a:close/>
              </a:path>
            </a:pathLst>
          </a:custGeom>
          <a:blipFill>
            <a:blip r:embed="rId20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DACC9D8-3C97-F0C9-D27F-63DF582D4205}"/>
              </a:ext>
            </a:extLst>
          </p:cNvPr>
          <p:cNvGrpSpPr/>
          <p:nvPr/>
        </p:nvGrpSpPr>
        <p:grpSpPr>
          <a:xfrm>
            <a:off x="9471513" y="2356664"/>
            <a:ext cx="6324600" cy="4190999"/>
            <a:chOff x="8375522" y="1716082"/>
            <a:chExt cx="6324600" cy="4190999"/>
          </a:xfrm>
        </p:grpSpPr>
        <p:sp>
          <p:nvSpPr>
            <p:cNvPr id="6" name="Teardrop 5">
              <a:extLst>
                <a:ext uri="{FF2B5EF4-FFF2-40B4-BE49-F238E27FC236}">
                  <a16:creationId xmlns:a16="http://schemas.microsoft.com/office/drawing/2014/main" id="{20A7B869-09F4-9A50-4821-7C945C2A6C8A}"/>
                </a:ext>
              </a:extLst>
            </p:cNvPr>
            <p:cNvSpPr/>
            <p:nvPr/>
          </p:nvSpPr>
          <p:spPr>
            <a:xfrm rot="13010472">
              <a:off x="8375522" y="1716082"/>
              <a:ext cx="6324600" cy="4190999"/>
            </a:xfrm>
            <a:prstGeom prst="teardrop">
              <a:avLst>
                <a:gd name="adj" fmla="val 135614"/>
              </a:avLst>
            </a:prstGeom>
            <a:solidFill>
              <a:schemeClr val="bg1"/>
            </a:solidFill>
            <a:ln w="152400" cmpd="thickThin">
              <a:solidFill>
                <a:srgbClr val="008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3">
              <a:extLst>
                <a:ext uri="{FF2B5EF4-FFF2-40B4-BE49-F238E27FC236}">
                  <a16:creationId xmlns:a16="http://schemas.microsoft.com/office/drawing/2014/main" id="{A0E7912B-F810-72FC-0B58-A103B62CB21E}"/>
                </a:ext>
              </a:extLst>
            </p:cNvPr>
            <p:cNvSpPr/>
            <p:nvPr/>
          </p:nvSpPr>
          <p:spPr>
            <a:xfrm>
              <a:off x="9544119" y="2158880"/>
              <a:ext cx="3416626" cy="3305402"/>
            </a:xfrm>
            <a:custGeom>
              <a:avLst/>
              <a:gdLst/>
              <a:ahLst/>
              <a:cxnLst/>
              <a:rect l="l" t="t" r="r" b="b"/>
              <a:pathLst>
                <a:path w="2825665" h="2751492">
                  <a:moveTo>
                    <a:pt x="0" y="0"/>
                  </a:moveTo>
                  <a:lnTo>
                    <a:pt x="2825666" y="0"/>
                  </a:lnTo>
                  <a:lnTo>
                    <a:pt x="2825666" y="2751491"/>
                  </a:lnTo>
                  <a:lnTo>
                    <a:pt x="0" y="27514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1">
                <a:extLst>
                  <a:ext uri="{96DAC541-7B7A-43D3-8B79-37D633B846F1}">
                    <asvg:svgBlip xmlns:asvg="http://schemas.microsoft.com/office/drawing/2016/SVG/main" r:embed="rId22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19189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5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>
            <a:extLst>
              <a:ext uri="{FF2B5EF4-FFF2-40B4-BE49-F238E27FC236}">
                <a16:creationId xmlns:a16="http://schemas.microsoft.com/office/drawing/2014/main" id="{34848150-C378-3D43-0515-7EE2D713ADB9}"/>
              </a:ext>
            </a:extLst>
          </p:cNvPr>
          <p:cNvSpPr/>
          <p:nvPr/>
        </p:nvSpPr>
        <p:spPr>
          <a:xfrm>
            <a:off x="20011" y="23548"/>
            <a:ext cx="18247975" cy="9504426"/>
          </a:xfrm>
          <a:custGeom>
            <a:avLst/>
            <a:gdLst/>
            <a:ahLst/>
            <a:cxnLst/>
            <a:rect l="l" t="t" r="r" b="b"/>
            <a:pathLst>
              <a:path w="4274726" h="2167467">
                <a:moveTo>
                  <a:pt x="24327" y="0"/>
                </a:moveTo>
                <a:lnTo>
                  <a:pt x="4250399" y="0"/>
                </a:lnTo>
                <a:cubicBezTo>
                  <a:pt x="4263834" y="0"/>
                  <a:pt x="4274726" y="10891"/>
                  <a:pt x="4274726" y="24327"/>
                </a:cubicBezTo>
                <a:lnTo>
                  <a:pt x="4274726" y="2143140"/>
                </a:lnTo>
                <a:cubicBezTo>
                  <a:pt x="4274726" y="2156575"/>
                  <a:pt x="4263834" y="2167467"/>
                  <a:pt x="4250399" y="2167467"/>
                </a:cubicBezTo>
                <a:lnTo>
                  <a:pt x="24327" y="2167467"/>
                </a:lnTo>
                <a:cubicBezTo>
                  <a:pt x="10891" y="2167467"/>
                  <a:pt x="0" y="2156575"/>
                  <a:pt x="0" y="2143140"/>
                </a:cubicBezTo>
                <a:lnTo>
                  <a:pt x="0" y="24327"/>
                </a:lnTo>
                <a:cubicBezTo>
                  <a:pt x="0" y="10891"/>
                  <a:pt x="10891" y="0"/>
                  <a:pt x="24327" y="0"/>
                </a:cubicBezTo>
                <a:close/>
              </a:path>
            </a:pathLst>
          </a:custGeom>
          <a:solidFill>
            <a:srgbClr val="CCFFCC"/>
          </a:solidFill>
        </p:spPr>
        <p:txBody>
          <a:bodyPr/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697170" y="7636284"/>
            <a:ext cx="12061386" cy="923330"/>
          </a:xfrm>
          <a:prstGeom prst="rect">
            <a:avLst/>
          </a:prstGeom>
          <a:solidFill>
            <a:schemeClr val="accent2">
              <a:lumMod val="50000"/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  <a:latin typeface="Abadi Extra Light" panose="020B0204020104020204" pitchFamily="34" charset="0"/>
              </a:rPr>
              <a:t>She likes the present because it’s a new toy.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429000" y="506621"/>
            <a:ext cx="10287000" cy="1200329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C00000"/>
                </a:solidFill>
                <a:latin typeface="UVN Ai Cap" panose="02040603050506020204" pitchFamily="18" charset="0"/>
              </a:rPr>
              <a:t>Look and Say, then Write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9922" y="7374342"/>
            <a:ext cx="487267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0" indent="-1143000">
              <a:buFont typeface="Wingdings" panose="05000000000000000000" pitchFamily="2" charset="2"/>
              <a:buChar char="Ø"/>
            </a:pPr>
            <a:r>
              <a:rPr lang="en-US" sz="8100" b="1" dirty="0">
                <a:solidFill>
                  <a:srgbClr val="C00000"/>
                </a:solidFill>
                <a:latin typeface="UVN Ai Cap" panose="02040603050506020204" pitchFamily="18" charset="0"/>
              </a:rPr>
              <a:t>Answer: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899300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7274279" y="9285889"/>
            <a:ext cx="914400" cy="91440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4BC7D891-9557-88B7-B00D-66E2CD4691D6}"/>
              </a:ext>
            </a:extLst>
          </p:cNvPr>
          <p:cNvGrpSpPr/>
          <p:nvPr/>
        </p:nvGrpSpPr>
        <p:grpSpPr>
          <a:xfrm>
            <a:off x="0" y="8869228"/>
            <a:ext cx="18288000" cy="2349782"/>
            <a:chOff x="-42836" y="-143068"/>
            <a:chExt cx="18288000" cy="2349782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87A2C56-B942-B109-5EE5-99DD96C7ABF3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-42836" y="317092"/>
              <a:ext cx="18288000" cy="934064"/>
            </a:xfrm>
            <a:prstGeom prst="rect">
              <a:avLst/>
            </a:prstGeom>
          </p:spPr>
        </p:pic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00E9232-474D-DA23-789E-E348C1039572}"/>
                </a:ext>
              </a:extLst>
            </p:cNvPr>
            <p:cNvGrpSpPr/>
            <p:nvPr/>
          </p:nvGrpSpPr>
          <p:grpSpPr>
            <a:xfrm>
              <a:off x="-42835" y="-143068"/>
              <a:ext cx="5051655" cy="2349782"/>
              <a:chOff x="-6798" y="-76019"/>
              <a:chExt cx="3374070" cy="1500187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C88DE6-A4F7-8C0E-FA37-5541AE9A1CA1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15"/>
              <a:srcRect b="53414"/>
              <a:stretch/>
            </p:blipFill>
            <p:spPr>
              <a:xfrm>
                <a:off x="6568" y="227503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17" name="Picture 16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4778D986-DD05-21EE-7191-C08F97B0CA62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-6798" y="217764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8" name="Picture 17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30940214-3593-0ED7-3E62-C85192F67084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487125" y="259349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9" name="Picture 18" descr="Text&#10;&#10;Description automatically generated">
                <a:extLst>
                  <a:ext uri="{FF2B5EF4-FFF2-40B4-BE49-F238E27FC236}">
                    <a16:creationId xmlns:a16="http://schemas.microsoft.com/office/drawing/2014/main" id="{B6806947-B47C-CCA4-BFBF-9C2B2306A419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76068" y="-76019"/>
                <a:ext cx="1491204" cy="1500187"/>
              </a:xfrm>
              <a:prstGeom prst="rect">
                <a:avLst/>
              </a:prstGeom>
            </p:spPr>
          </p:pic>
        </p:grpSp>
      </p:grp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>
          <a:xfrm>
            <a:off x="-128387" y="171981"/>
            <a:ext cx="2952330" cy="3244319"/>
          </a:xfrm>
          <a:prstGeom prst="rect">
            <a:avLst/>
          </a:prstGeom>
        </p:spPr>
      </p:pic>
      <p:sp>
        <p:nvSpPr>
          <p:cNvPr id="7" name="Freeform 4">
            <a:extLst>
              <a:ext uri="{FF2B5EF4-FFF2-40B4-BE49-F238E27FC236}">
                <a16:creationId xmlns:a16="http://schemas.microsoft.com/office/drawing/2014/main" id="{37B9F023-CCAE-FE30-BC64-22A5AC611583}"/>
              </a:ext>
            </a:extLst>
          </p:cNvPr>
          <p:cNvSpPr/>
          <p:nvPr/>
        </p:nvSpPr>
        <p:spPr>
          <a:xfrm>
            <a:off x="2572612" y="2190023"/>
            <a:ext cx="4525105" cy="5012022"/>
          </a:xfrm>
          <a:custGeom>
            <a:avLst/>
            <a:gdLst/>
            <a:ahLst/>
            <a:cxnLst/>
            <a:rect l="l" t="t" r="r" b="b"/>
            <a:pathLst>
              <a:path w="3284359" h="4114800">
                <a:moveTo>
                  <a:pt x="0" y="0"/>
                </a:moveTo>
                <a:lnTo>
                  <a:pt x="3284359" y="0"/>
                </a:lnTo>
                <a:lnTo>
                  <a:pt x="3284359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905A2914-AD96-5BFE-FC18-5186611779F0}"/>
              </a:ext>
            </a:extLst>
          </p:cNvPr>
          <p:cNvGrpSpPr/>
          <p:nvPr/>
        </p:nvGrpSpPr>
        <p:grpSpPr>
          <a:xfrm>
            <a:off x="9420285" y="2464946"/>
            <a:ext cx="6324600" cy="4190999"/>
            <a:chOff x="8375522" y="1716082"/>
            <a:chExt cx="6324600" cy="4190999"/>
          </a:xfrm>
        </p:grpSpPr>
        <p:sp>
          <p:nvSpPr>
            <p:cNvPr id="9" name="Teardrop 8">
              <a:extLst>
                <a:ext uri="{FF2B5EF4-FFF2-40B4-BE49-F238E27FC236}">
                  <a16:creationId xmlns:a16="http://schemas.microsoft.com/office/drawing/2014/main" id="{3A56FE89-1A33-092D-B49B-70E31BA820D4}"/>
                </a:ext>
              </a:extLst>
            </p:cNvPr>
            <p:cNvSpPr/>
            <p:nvPr/>
          </p:nvSpPr>
          <p:spPr>
            <a:xfrm rot="13038299">
              <a:off x="8375522" y="1716082"/>
              <a:ext cx="6324600" cy="4190999"/>
            </a:xfrm>
            <a:prstGeom prst="teardrop">
              <a:avLst>
                <a:gd name="adj" fmla="val 140340"/>
              </a:avLst>
            </a:prstGeom>
            <a:solidFill>
              <a:schemeClr val="bg1"/>
            </a:solidFill>
            <a:ln w="152400" cmpd="thickThin">
              <a:solidFill>
                <a:srgbClr val="008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9" descr="A cartoon of a gift box&#10;&#10;Description automatically generated">
              <a:extLst>
                <a:ext uri="{FF2B5EF4-FFF2-40B4-BE49-F238E27FC236}">
                  <a16:creationId xmlns:a16="http://schemas.microsoft.com/office/drawing/2014/main" id="{B106B80B-B31B-8C7F-95BE-E5B08E7CF354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36784" y="1901852"/>
              <a:ext cx="3288698" cy="363557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03564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5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>
            <a:extLst>
              <a:ext uri="{FF2B5EF4-FFF2-40B4-BE49-F238E27FC236}">
                <a16:creationId xmlns:a16="http://schemas.microsoft.com/office/drawing/2014/main" id="{34848150-C378-3D43-0515-7EE2D713ADB9}"/>
              </a:ext>
            </a:extLst>
          </p:cNvPr>
          <p:cNvSpPr/>
          <p:nvPr/>
        </p:nvSpPr>
        <p:spPr>
          <a:xfrm>
            <a:off x="20011" y="23548"/>
            <a:ext cx="18247975" cy="9504426"/>
          </a:xfrm>
          <a:custGeom>
            <a:avLst/>
            <a:gdLst/>
            <a:ahLst/>
            <a:cxnLst/>
            <a:rect l="l" t="t" r="r" b="b"/>
            <a:pathLst>
              <a:path w="4274726" h="2167467">
                <a:moveTo>
                  <a:pt x="24327" y="0"/>
                </a:moveTo>
                <a:lnTo>
                  <a:pt x="4250399" y="0"/>
                </a:lnTo>
                <a:cubicBezTo>
                  <a:pt x="4263834" y="0"/>
                  <a:pt x="4274726" y="10891"/>
                  <a:pt x="4274726" y="24327"/>
                </a:cubicBezTo>
                <a:lnTo>
                  <a:pt x="4274726" y="2143140"/>
                </a:lnTo>
                <a:cubicBezTo>
                  <a:pt x="4274726" y="2156575"/>
                  <a:pt x="4263834" y="2167467"/>
                  <a:pt x="4250399" y="2167467"/>
                </a:cubicBezTo>
                <a:lnTo>
                  <a:pt x="24327" y="2167467"/>
                </a:lnTo>
                <a:cubicBezTo>
                  <a:pt x="10891" y="2167467"/>
                  <a:pt x="0" y="2156575"/>
                  <a:pt x="0" y="2143140"/>
                </a:cubicBezTo>
                <a:lnTo>
                  <a:pt x="0" y="24327"/>
                </a:lnTo>
                <a:cubicBezTo>
                  <a:pt x="0" y="10891"/>
                  <a:pt x="10891" y="0"/>
                  <a:pt x="24327" y="0"/>
                </a:cubicBezTo>
                <a:close/>
              </a:path>
            </a:pathLst>
          </a:custGeom>
          <a:solidFill>
            <a:srgbClr val="CCFFCC"/>
          </a:solidFill>
        </p:spPr>
        <p:txBody>
          <a:bodyPr/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853416" y="7850930"/>
            <a:ext cx="13236345" cy="923330"/>
          </a:xfrm>
          <a:prstGeom prst="rect">
            <a:avLst/>
          </a:prstGeom>
          <a:solidFill>
            <a:schemeClr val="accent2">
              <a:lumMod val="50000"/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  <a:latin typeface="Abadi Extra Light" panose="020B0204020104020204" pitchFamily="34" charset="0"/>
              </a:rPr>
              <a:t>She doesn’t like cake because there’s jelly inside.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505200" y="506621"/>
            <a:ext cx="10191750" cy="1200329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C00000"/>
                </a:solidFill>
                <a:latin typeface="UVN Ai Cap" panose="02040603050506020204" pitchFamily="18" charset="0"/>
              </a:rPr>
              <a:t>Look and Say, then Write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55182" y="7579362"/>
            <a:ext cx="487267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0" indent="-1143000">
              <a:buFont typeface="Wingdings" panose="05000000000000000000" pitchFamily="2" charset="2"/>
              <a:buChar char="Ø"/>
            </a:pPr>
            <a:r>
              <a:rPr lang="en-US" sz="8100" b="1" dirty="0">
                <a:solidFill>
                  <a:srgbClr val="C00000"/>
                </a:solidFill>
                <a:latin typeface="UVN Ai Cap" panose="02040603050506020204" pitchFamily="18" charset="0"/>
              </a:rPr>
              <a:t>Answer: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2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899300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7274279" y="9285889"/>
            <a:ext cx="914400" cy="91440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4BC7D891-9557-88B7-B00D-66E2CD4691D6}"/>
              </a:ext>
            </a:extLst>
          </p:cNvPr>
          <p:cNvGrpSpPr/>
          <p:nvPr/>
        </p:nvGrpSpPr>
        <p:grpSpPr>
          <a:xfrm>
            <a:off x="0" y="8869228"/>
            <a:ext cx="18288000" cy="2349782"/>
            <a:chOff x="-42836" y="-143068"/>
            <a:chExt cx="18288000" cy="2349782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87A2C56-B942-B109-5EE5-99DD96C7ABF3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-42836" y="317092"/>
              <a:ext cx="18288000" cy="934064"/>
            </a:xfrm>
            <a:prstGeom prst="rect">
              <a:avLst/>
            </a:prstGeom>
          </p:spPr>
        </p:pic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00E9232-474D-DA23-789E-E348C1039572}"/>
                </a:ext>
              </a:extLst>
            </p:cNvPr>
            <p:cNvGrpSpPr/>
            <p:nvPr/>
          </p:nvGrpSpPr>
          <p:grpSpPr>
            <a:xfrm>
              <a:off x="-42835" y="-143068"/>
              <a:ext cx="5051655" cy="2349782"/>
              <a:chOff x="-6798" y="-76019"/>
              <a:chExt cx="3374070" cy="1500187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C88DE6-A4F7-8C0E-FA37-5541AE9A1CA1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15"/>
              <a:srcRect b="53414"/>
              <a:stretch/>
            </p:blipFill>
            <p:spPr>
              <a:xfrm>
                <a:off x="6568" y="227503"/>
                <a:ext cx="3185160" cy="604521"/>
              </a:xfrm>
              <a:prstGeom prst="rect">
                <a:avLst/>
              </a:prstGeom>
            </p:spPr>
          </p:pic>
          <p:pic>
            <p:nvPicPr>
              <p:cNvPr id="17" name="Picture 16" descr="Logo&#10;&#10;Description automatically generated with medium confidence">
                <a:extLst>
                  <a:ext uri="{FF2B5EF4-FFF2-40B4-BE49-F238E27FC236}">
                    <a16:creationId xmlns:a16="http://schemas.microsoft.com/office/drawing/2014/main" id="{4778D986-DD05-21EE-7191-C08F97B0CA62}"/>
                  </a:ext>
                </a:extLst>
              </p:cNvPr>
              <p:cNvPicPr>
                <a:picLocks noChangeAspect="1"/>
              </p:cNvPicPr>
              <p:nvPr userDrawn="1"/>
            </p:nvPicPr>
            <p:blipFill rotWithShape="1"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227" b="855"/>
              <a:stretch/>
            </p:blipFill>
            <p:spPr>
              <a:xfrm>
                <a:off x="-6798" y="217764"/>
                <a:ext cx="1549400" cy="452186"/>
              </a:xfrm>
              <a:prstGeom prst="rect">
                <a:avLst/>
              </a:prstGeom>
            </p:spPr>
          </p:pic>
          <p:pic>
            <p:nvPicPr>
              <p:cNvPr id="18" name="Picture 17" descr="A red circle with a yellow symbol&#10;&#10;Description automatically generated with low confidence">
                <a:extLst>
                  <a:ext uri="{FF2B5EF4-FFF2-40B4-BE49-F238E27FC236}">
                    <a16:creationId xmlns:a16="http://schemas.microsoft.com/office/drawing/2014/main" id="{30940214-3593-0ED7-3E62-C85192F67084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436961">
                <a:off x="1487125" y="259349"/>
                <a:ext cx="508356" cy="467360"/>
              </a:xfrm>
              <a:prstGeom prst="rect">
                <a:avLst/>
              </a:prstGeom>
            </p:spPr>
          </p:pic>
          <p:pic>
            <p:nvPicPr>
              <p:cNvPr id="19" name="Picture 18" descr="Text&#10;&#10;Description automatically generated">
                <a:extLst>
                  <a:ext uri="{FF2B5EF4-FFF2-40B4-BE49-F238E27FC236}">
                    <a16:creationId xmlns:a16="http://schemas.microsoft.com/office/drawing/2014/main" id="{B6806947-B47C-CCA4-BFBF-9C2B2306A419}"/>
                  </a:ext>
                </a:extLst>
              </p:cNvPr>
              <p:cNvPicPr>
                <a:picLocks noChangeAspect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76068" y="-76019"/>
                <a:ext cx="1491204" cy="1500187"/>
              </a:xfrm>
              <a:prstGeom prst="rect">
                <a:avLst/>
              </a:prstGeom>
            </p:spPr>
          </p:pic>
        </p:grpSp>
      </p:grp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>
          <a:xfrm>
            <a:off x="20010" y="275023"/>
            <a:ext cx="2952330" cy="3244319"/>
          </a:xfrm>
          <a:prstGeom prst="rect">
            <a:avLst/>
          </a:prstGeom>
        </p:spPr>
      </p:pic>
      <p:sp>
        <p:nvSpPr>
          <p:cNvPr id="7" name="Freeform 5">
            <a:extLst>
              <a:ext uri="{FF2B5EF4-FFF2-40B4-BE49-F238E27FC236}">
                <a16:creationId xmlns:a16="http://schemas.microsoft.com/office/drawing/2014/main" id="{CF522986-3FA1-5EB6-0CBC-FE7A7F13AA15}"/>
              </a:ext>
            </a:extLst>
          </p:cNvPr>
          <p:cNvSpPr/>
          <p:nvPr/>
        </p:nvSpPr>
        <p:spPr>
          <a:xfrm>
            <a:off x="2756274" y="2474778"/>
            <a:ext cx="4590763" cy="4780304"/>
          </a:xfrm>
          <a:custGeom>
            <a:avLst/>
            <a:gdLst/>
            <a:ahLst/>
            <a:cxnLst/>
            <a:rect l="l" t="t" r="r" b="b"/>
            <a:pathLst>
              <a:path w="3677603" h="4114800">
                <a:moveTo>
                  <a:pt x="0" y="0"/>
                </a:moveTo>
                <a:lnTo>
                  <a:pt x="3677602" y="0"/>
                </a:lnTo>
                <a:lnTo>
                  <a:pt x="367760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77FB022-07EB-0CB7-155C-EE0AA2A494F9}"/>
              </a:ext>
            </a:extLst>
          </p:cNvPr>
          <p:cNvGrpSpPr/>
          <p:nvPr/>
        </p:nvGrpSpPr>
        <p:grpSpPr>
          <a:xfrm>
            <a:off x="9677090" y="2489727"/>
            <a:ext cx="6324600" cy="4190999"/>
            <a:chOff x="8375522" y="1716082"/>
            <a:chExt cx="6324600" cy="4190999"/>
          </a:xfrm>
        </p:grpSpPr>
        <p:sp>
          <p:nvSpPr>
            <p:cNvPr id="9" name="Teardrop 8">
              <a:extLst>
                <a:ext uri="{FF2B5EF4-FFF2-40B4-BE49-F238E27FC236}">
                  <a16:creationId xmlns:a16="http://schemas.microsoft.com/office/drawing/2014/main" id="{14F896BA-67A1-080C-8836-50623EE2DCFD}"/>
                </a:ext>
              </a:extLst>
            </p:cNvPr>
            <p:cNvSpPr/>
            <p:nvPr/>
          </p:nvSpPr>
          <p:spPr>
            <a:xfrm rot="12989305">
              <a:off x="8375522" y="1716082"/>
              <a:ext cx="6324600" cy="4190999"/>
            </a:xfrm>
            <a:prstGeom prst="teardrop">
              <a:avLst>
                <a:gd name="adj" fmla="val 143671"/>
              </a:avLst>
            </a:prstGeom>
            <a:solidFill>
              <a:schemeClr val="bg1"/>
            </a:solidFill>
            <a:ln w="152400" cmpd="thickThin">
              <a:solidFill>
                <a:srgbClr val="008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6">
              <a:extLst>
                <a:ext uri="{FF2B5EF4-FFF2-40B4-BE49-F238E27FC236}">
                  <a16:creationId xmlns:a16="http://schemas.microsoft.com/office/drawing/2014/main" id="{030DC2FD-36F4-8037-A64A-3506053660CE}"/>
                </a:ext>
              </a:extLst>
            </p:cNvPr>
            <p:cNvSpPr/>
            <p:nvPr/>
          </p:nvSpPr>
          <p:spPr>
            <a:xfrm>
              <a:off x="9636926" y="1961814"/>
              <a:ext cx="3318035" cy="2859750"/>
            </a:xfrm>
            <a:custGeom>
              <a:avLst/>
              <a:gdLst/>
              <a:ahLst/>
              <a:cxnLst/>
              <a:rect l="l" t="t" r="r" b="b"/>
              <a:pathLst>
                <a:path w="4856946" h="4389465">
                  <a:moveTo>
                    <a:pt x="0" y="0"/>
                  </a:moveTo>
                  <a:lnTo>
                    <a:pt x="4856946" y="0"/>
                  </a:lnTo>
                  <a:lnTo>
                    <a:pt x="4856946" y="4389465"/>
                  </a:lnTo>
                  <a:lnTo>
                    <a:pt x="0" y="438946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2"/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4602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5" grpId="0" animBg="1"/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42</TotalTime>
  <Words>674</Words>
  <Application>Microsoft Office PowerPoint</Application>
  <PresentationFormat>Custom</PresentationFormat>
  <Paragraphs>160</Paragraphs>
  <Slides>21</Slides>
  <Notes>18</Notes>
  <HiddenSlides>0</HiddenSlides>
  <MMClips>9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40" baseType="lpstr">
      <vt:lpstr>Fredoka One</vt:lpstr>
      <vt:lpstr>Tenor Sans</vt:lpstr>
      <vt:lpstr>KG Primary Penmanship Bold</vt:lpstr>
      <vt:lpstr>Snap ITC</vt:lpstr>
      <vt:lpstr>Dreaming Outloud Pro</vt:lpstr>
      <vt:lpstr>Arial</vt:lpstr>
      <vt:lpstr>Times New Roman</vt:lpstr>
      <vt:lpstr>Jumble</vt:lpstr>
      <vt:lpstr>Wingdings</vt:lpstr>
      <vt:lpstr>Arial Black</vt:lpstr>
      <vt:lpstr>Calibri</vt:lpstr>
      <vt:lpstr>Sniglet</vt:lpstr>
      <vt:lpstr>UVN Ai Cap</vt:lpstr>
      <vt:lpstr>Abadi Extra Light</vt:lpstr>
      <vt:lpstr>Verdana</vt:lpstr>
      <vt:lpstr>Nunito Sans Regular</vt:lpstr>
      <vt:lpstr>MyriadPro-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ue White English Community Helpers Presentation</dc:title>
  <dc:creator>Trang Nguyen</dc:creator>
  <cp:lastModifiedBy>Huu.ngph</cp:lastModifiedBy>
  <cp:revision>52</cp:revision>
  <dcterms:created xsi:type="dcterms:W3CDTF">2006-08-16T00:00:00Z</dcterms:created>
  <dcterms:modified xsi:type="dcterms:W3CDTF">2023-10-20T02:12:35Z</dcterms:modified>
  <dc:identifier>DAFV1pFi9-g</dc:identifier>
</cp:coreProperties>
</file>